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13DB" w:rsidRPr="004F13DB" w:rsidRDefault="00830584" w:rsidP="004F13DB">
      <w:pPr>
        <w:spacing w:line="360" w:lineRule="auto"/>
        <w:jc w:val="center"/>
        <w:rPr>
          <w:b/>
          <w:color w:val="FF0000"/>
          <w:sz w:val="40"/>
          <w:szCs w:val="40"/>
        </w:rPr>
      </w:pPr>
      <w:r w:rsidRPr="004F13DB">
        <w:rPr>
          <w:b/>
          <w:color w:val="FF0000"/>
          <w:sz w:val="40"/>
          <w:szCs w:val="40"/>
        </w:rPr>
        <w:t xml:space="preserve">ĐỀ CƯƠNG ÔN TẬP </w:t>
      </w:r>
      <w:r w:rsidR="004F13DB" w:rsidRPr="004F13DB">
        <w:rPr>
          <w:b/>
          <w:color w:val="FF0000"/>
          <w:sz w:val="40"/>
          <w:szCs w:val="40"/>
        </w:rPr>
        <w:t>HỌC KỲ I VẬT LÝ 8</w:t>
      </w:r>
    </w:p>
    <w:p w:rsidR="00830584" w:rsidRPr="004F13DB" w:rsidRDefault="00CE2E29" w:rsidP="004F13DB">
      <w:pPr>
        <w:spacing w:line="360" w:lineRule="auto"/>
        <w:rPr>
          <w:b/>
          <w:color w:val="00B0F0"/>
          <w:sz w:val="26"/>
          <w:szCs w:val="24"/>
        </w:rPr>
      </w:pPr>
      <w:r w:rsidRPr="004F13DB">
        <w:rPr>
          <w:b/>
          <w:color w:val="00B0F0"/>
          <w:sz w:val="26"/>
          <w:szCs w:val="24"/>
        </w:rPr>
        <w:t>A. LÝ THUYẾT</w:t>
      </w:r>
    </w:p>
    <w:p w:rsidR="006569DE" w:rsidRPr="004F13DB" w:rsidRDefault="00830584" w:rsidP="004F13DB">
      <w:pPr>
        <w:spacing w:line="360" w:lineRule="auto"/>
        <w:jc w:val="both"/>
        <w:rPr>
          <w:b/>
          <w:sz w:val="26"/>
          <w:szCs w:val="24"/>
        </w:rPr>
      </w:pPr>
      <w:bookmarkStart w:id="0" w:name="_GoBack"/>
      <w:bookmarkEnd w:id="0"/>
      <w:r w:rsidRPr="004F13DB">
        <w:rPr>
          <w:b/>
          <w:sz w:val="26"/>
          <w:szCs w:val="24"/>
        </w:rPr>
        <w:t>Câu 1:Thế nào là chuyển động cơ học? Cho một ví dụ về chuyển động và chỉ rõ vật được chọn làm mốc.</w:t>
      </w:r>
    </w:p>
    <w:p w:rsidR="00830584" w:rsidRPr="004F13DB" w:rsidRDefault="00830584" w:rsidP="004F13DB">
      <w:pPr>
        <w:spacing w:line="360" w:lineRule="auto"/>
        <w:jc w:val="both"/>
        <w:rPr>
          <w:sz w:val="26"/>
          <w:szCs w:val="24"/>
        </w:rPr>
      </w:pPr>
      <w:r w:rsidRPr="004F13DB">
        <w:rPr>
          <w:sz w:val="26"/>
          <w:szCs w:val="24"/>
        </w:rPr>
        <w:t xml:space="preserve">- Khi vị trí của vật thay đổi </w:t>
      </w:r>
      <w:r w:rsidR="00256875" w:rsidRPr="004F13DB">
        <w:rPr>
          <w:sz w:val="26"/>
          <w:szCs w:val="24"/>
        </w:rPr>
        <w:t xml:space="preserve">so với vật mốc </w:t>
      </w:r>
      <w:r w:rsidRPr="004F13DB">
        <w:rPr>
          <w:sz w:val="26"/>
          <w:szCs w:val="24"/>
        </w:rPr>
        <w:t>theo thời gian</w:t>
      </w:r>
      <w:r w:rsidR="00256875" w:rsidRPr="004F13DB">
        <w:rPr>
          <w:sz w:val="26"/>
          <w:szCs w:val="24"/>
        </w:rPr>
        <w:t xml:space="preserve"> thì vật c</w:t>
      </w:r>
      <w:r w:rsidR="002372C1" w:rsidRPr="004F13DB">
        <w:rPr>
          <w:sz w:val="26"/>
          <w:szCs w:val="24"/>
        </w:rPr>
        <w:t>h</w:t>
      </w:r>
      <w:r w:rsidR="00256875" w:rsidRPr="004F13DB">
        <w:rPr>
          <w:sz w:val="26"/>
          <w:szCs w:val="24"/>
        </w:rPr>
        <w:t>uyển động so với vật mốc, gọi là chuyển động cơ học.</w:t>
      </w:r>
    </w:p>
    <w:p w:rsidR="008F39C7" w:rsidRPr="004F13DB" w:rsidRDefault="008F39C7" w:rsidP="004F13DB">
      <w:pPr>
        <w:spacing w:line="360" w:lineRule="auto"/>
        <w:jc w:val="both"/>
        <w:rPr>
          <w:sz w:val="26"/>
          <w:szCs w:val="24"/>
        </w:rPr>
      </w:pPr>
      <w:r w:rsidRPr="004F13DB">
        <w:rPr>
          <w:b/>
          <w:sz w:val="26"/>
          <w:szCs w:val="24"/>
        </w:rPr>
        <w:t>Câu 2:Vì sao nói chuyển động và đứng yên có tính tương đối?</w:t>
      </w:r>
    </w:p>
    <w:p w:rsidR="008F39C7" w:rsidRPr="004F13DB" w:rsidRDefault="008F39C7" w:rsidP="004F13DB">
      <w:pPr>
        <w:spacing w:line="360" w:lineRule="auto"/>
        <w:jc w:val="both"/>
        <w:rPr>
          <w:sz w:val="26"/>
          <w:szCs w:val="24"/>
        </w:rPr>
      </w:pPr>
      <w:r w:rsidRPr="004F13DB">
        <w:rPr>
          <w:sz w:val="26"/>
          <w:szCs w:val="24"/>
        </w:rPr>
        <w:t>- Vật chuyển động hay đứng yên phụ thuộc vào việc chọn vật làm mốc, vì vậy chuyển động hay đứng yên có tính tương đối.</w:t>
      </w:r>
    </w:p>
    <w:p w:rsidR="008C1FA6" w:rsidRPr="004F13DB" w:rsidRDefault="008F39C7" w:rsidP="004F13DB">
      <w:pPr>
        <w:spacing w:line="360" w:lineRule="auto"/>
        <w:jc w:val="both"/>
        <w:rPr>
          <w:b/>
          <w:sz w:val="30"/>
        </w:rPr>
      </w:pPr>
      <w:r w:rsidRPr="004F13DB">
        <w:rPr>
          <w:b/>
          <w:sz w:val="26"/>
          <w:szCs w:val="24"/>
        </w:rPr>
        <w:t>Câu 3:</w:t>
      </w:r>
      <w:r w:rsidR="00C3773E" w:rsidRPr="004F13DB">
        <w:rPr>
          <w:b/>
          <w:sz w:val="26"/>
          <w:szCs w:val="24"/>
        </w:rPr>
        <w:t>Viết và chú thích công thức tính vận tốc. Hãy cho biết độ lớn của vận tốc biểu thị tính chất nào của chuyển động?Đơn vị vận tốc hợp pháp là gì?</w:t>
      </w:r>
    </w:p>
    <w:p w:rsidR="00BA55F3" w:rsidRPr="004F13DB" w:rsidRDefault="008F39C7" w:rsidP="004F13DB">
      <w:pPr>
        <w:spacing w:line="360" w:lineRule="auto"/>
        <w:jc w:val="both"/>
        <w:rPr>
          <w:sz w:val="26"/>
          <w:szCs w:val="24"/>
        </w:rPr>
      </w:pPr>
      <w:r w:rsidRPr="004F13DB">
        <w:rPr>
          <w:sz w:val="26"/>
          <w:szCs w:val="24"/>
        </w:rPr>
        <w:t xml:space="preserve">- </w:t>
      </w:r>
      <w:r w:rsidR="00C3773E" w:rsidRPr="004F13DB">
        <w:rPr>
          <w:sz w:val="26"/>
          <w:szCs w:val="24"/>
        </w:rPr>
        <w:t xml:space="preserve">Công thức vận tốc: </w:t>
      </w:r>
      <w:r w:rsidR="00C3773E" w:rsidRPr="004F13DB">
        <w:rPr>
          <w:position w:val="-30"/>
          <w:sz w:val="26"/>
          <w:szCs w:val="24"/>
        </w:rPr>
        <w:object w:dxaOrig="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6.75pt" o:ole="">
            <v:imagedata r:id="rId9" o:title=""/>
          </v:shape>
          <o:OLEObject Type="Embed" ProgID="Equation.DSMT4" ShapeID="_x0000_i1025" DrawAspect="Content" ObjectID="_1637038786" r:id="rId10"/>
        </w:object>
      </w:r>
      <w:r w:rsidR="00C3773E" w:rsidRPr="004F13DB">
        <w:rPr>
          <w:sz w:val="26"/>
          <w:szCs w:val="24"/>
        </w:rPr>
        <w:t xml:space="preserve"> Trong đó: s: quãng đường đi được; t: thời gian để đi hết quãng đường đó.</w:t>
      </w:r>
    </w:p>
    <w:p w:rsidR="00C3773E" w:rsidRPr="004F13DB" w:rsidRDefault="00BA55F3" w:rsidP="004F13DB">
      <w:pPr>
        <w:spacing w:line="360" w:lineRule="auto"/>
        <w:jc w:val="both"/>
        <w:rPr>
          <w:sz w:val="26"/>
          <w:szCs w:val="24"/>
        </w:rPr>
      </w:pPr>
      <w:r w:rsidRPr="004F13DB">
        <w:rPr>
          <w:sz w:val="26"/>
          <w:szCs w:val="24"/>
        </w:rPr>
        <w:t xml:space="preserve">- </w:t>
      </w:r>
      <w:r w:rsidR="00C3773E" w:rsidRPr="004F13DB">
        <w:rPr>
          <w:sz w:val="26"/>
          <w:szCs w:val="24"/>
        </w:rPr>
        <w:t>Độ lớn của vận tốc cho biết mức độ nhanh hay chậm của chuyển động.</w:t>
      </w:r>
    </w:p>
    <w:p w:rsidR="00C3773E" w:rsidRPr="004F13DB" w:rsidRDefault="00C3773E" w:rsidP="004F13DB">
      <w:pPr>
        <w:spacing w:line="360" w:lineRule="auto"/>
        <w:jc w:val="both"/>
        <w:rPr>
          <w:sz w:val="26"/>
          <w:szCs w:val="24"/>
        </w:rPr>
      </w:pPr>
      <w:r w:rsidRPr="004F13DB">
        <w:rPr>
          <w:sz w:val="26"/>
          <w:szCs w:val="24"/>
        </w:rPr>
        <w:t xml:space="preserve">- Đơn vị vận tốc hợp pháp là: </w:t>
      </w:r>
      <w:r w:rsidRPr="004F13DB">
        <w:rPr>
          <w:position w:val="-6"/>
          <w:sz w:val="26"/>
          <w:szCs w:val="24"/>
        </w:rPr>
        <w:object w:dxaOrig="520" w:dyaOrig="279">
          <v:shape id="_x0000_i1026" type="#_x0000_t75" style="width:26.25pt;height:14.25pt" o:ole="">
            <v:imagedata r:id="rId11" o:title=""/>
          </v:shape>
          <o:OLEObject Type="Embed" ProgID="Equation.DSMT4" ShapeID="_x0000_i1026" DrawAspect="Content" ObjectID="_1637038787" r:id="rId12"/>
        </w:object>
      </w:r>
      <w:r w:rsidRPr="004F13DB">
        <w:rPr>
          <w:sz w:val="26"/>
          <w:szCs w:val="24"/>
        </w:rPr>
        <w:t xml:space="preserve"> và </w:t>
      </w:r>
      <w:r w:rsidRPr="004F13DB">
        <w:rPr>
          <w:position w:val="-6"/>
          <w:sz w:val="26"/>
          <w:szCs w:val="24"/>
        </w:rPr>
        <w:object w:dxaOrig="639" w:dyaOrig="279">
          <v:shape id="_x0000_i1027" type="#_x0000_t75" style="width:32.25pt;height:14.25pt" o:ole="">
            <v:imagedata r:id="rId13" o:title=""/>
          </v:shape>
          <o:OLEObject Type="Embed" ProgID="Equation.DSMT4" ShapeID="_x0000_i1027" DrawAspect="Content" ObjectID="_1637038788" r:id="rId14"/>
        </w:object>
      </w:r>
      <w:r w:rsidRPr="004F13DB">
        <w:rPr>
          <w:sz w:val="26"/>
          <w:szCs w:val="24"/>
        </w:rPr>
        <w:t xml:space="preserve"> .</w:t>
      </w:r>
    </w:p>
    <w:p w:rsidR="00C3773E" w:rsidRPr="004F13DB" w:rsidRDefault="00D04430" w:rsidP="004F13DB">
      <w:pPr>
        <w:spacing w:line="360" w:lineRule="auto"/>
        <w:jc w:val="both"/>
        <w:rPr>
          <w:sz w:val="26"/>
          <w:szCs w:val="24"/>
        </w:rPr>
      </w:pPr>
      <w:r w:rsidRPr="004F13DB">
        <w:rPr>
          <w:b/>
          <w:sz w:val="26"/>
          <w:szCs w:val="24"/>
        </w:rPr>
        <w:t xml:space="preserve">Câu 4:Độ lớn của vận tốc đo bằng dụng cụ nào? </w:t>
      </w:r>
      <w:r w:rsidR="00812ED4" w:rsidRPr="004F13DB">
        <w:rPr>
          <w:b/>
          <w:sz w:val="26"/>
          <w:szCs w:val="24"/>
        </w:rPr>
        <w:t>Thế nào là tốc độ?</w:t>
      </w:r>
      <w:r w:rsidR="008C1FA6" w:rsidRPr="004F13DB">
        <w:rPr>
          <w:b/>
          <w:sz w:val="26"/>
          <w:szCs w:val="24"/>
        </w:rPr>
        <w:t>Nói vận tốc của xe đạp là 15 km/h có nghĩa là gì?</w:t>
      </w:r>
    </w:p>
    <w:p w:rsidR="00C3773E" w:rsidRPr="004F13DB" w:rsidRDefault="00D04430" w:rsidP="004F13DB">
      <w:pPr>
        <w:spacing w:line="360" w:lineRule="auto"/>
        <w:jc w:val="both"/>
        <w:rPr>
          <w:sz w:val="26"/>
          <w:szCs w:val="24"/>
        </w:rPr>
      </w:pPr>
      <w:r w:rsidRPr="004F13DB">
        <w:rPr>
          <w:sz w:val="26"/>
          <w:szCs w:val="24"/>
        </w:rPr>
        <w:t>- Độ lớn của vận tốc đo bằng dụng cụ gọi là: tốc kế (còn gọi là đồng hồ vận tốc)</w:t>
      </w:r>
    </w:p>
    <w:p w:rsidR="00C3773E" w:rsidRPr="004F13DB" w:rsidRDefault="00812ED4" w:rsidP="004F13DB">
      <w:pPr>
        <w:spacing w:line="360" w:lineRule="auto"/>
        <w:jc w:val="both"/>
        <w:rPr>
          <w:sz w:val="26"/>
          <w:szCs w:val="24"/>
        </w:rPr>
      </w:pPr>
      <w:r w:rsidRPr="004F13DB">
        <w:rPr>
          <w:sz w:val="26"/>
          <w:szCs w:val="24"/>
        </w:rPr>
        <w:t>- Quảng đường chạy trong 1s gọi là tốc độ.Tốc độ cho biết mức độ nhanh hay chậm của chuyển động &amp; được tính bằng độ dài quảng đường đi được trong 1 đơn vị thời gian.</w:t>
      </w:r>
    </w:p>
    <w:p w:rsidR="008C1FA6" w:rsidRPr="004F13DB" w:rsidRDefault="008C1FA6" w:rsidP="004F13DB">
      <w:pPr>
        <w:spacing w:line="360" w:lineRule="auto"/>
        <w:jc w:val="both"/>
        <w:rPr>
          <w:sz w:val="26"/>
          <w:szCs w:val="24"/>
        </w:rPr>
      </w:pPr>
      <w:r w:rsidRPr="004F13DB">
        <w:rPr>
          <w:sz w:val="26"/>
          <w:szCs w:val="24"/>
        </w:rPr>
        <w:t>- Nói vận tốc của xe đạp là 15 km/h có nghĩa là: trong 1 giờ xe đạp đi được 15km.</w:t>
      </w:r>
    </w:p>
    <w:p w:rsidR="00C3773E" w:rsidRPr="004F13DB" w:rsidRDefault="00C3773E" w:rsidP="004F13DB">
      <w:pPr>
        <w:spacing w:line="360" w:lineRule="auto"/>
        <w:jc w:val="both"/>
        <w:rPr>
          <w:sz w:val="26"/>
          <w:szCs w:val="24"/>
        </w:rPr>
      </w:pPr>
      <w:r w:rsidRPr="004F13DB">
        <w:rPr>
          <w:b/>
          <w:sz w:val="26"/>
          <w:szCs w:val="24"/>
        </w:rPr>
        <w:t xml:space="preserve">Câu </w:t>
      </w:r>
      <w:r w:rsidR="00416503" w:rsidRPr="004F13DB">
        <w:rPr>
          <w:b/>
          <w:sz w:val="26"/>
          <w:szCs w:val="24"/>
        </w:rPr>
        <w:t>5</w:t>
      </w:r>
      <w:r w:rsidRPr="004F13DB">
        <w:rPr>
          <w:b/>
          <w:sz w:val="26"/>
          <w:szCs w:val="24"/>
        </w:rPr>
        <w:t>:Chuyển động đều là gì? Chuyển động không đều là gì? Vận tốc của chuyển động không đều được xác định theo công thức nào?</w:t>
      </w:r>
    </w:p>
    <w:p w:rsidR="00C3773E" w:rsidRPr="004F13DB" w:rsidRDefault="00C3773E" w:rsidP="004F13DB">
      <w:pPr>
        <w:spacing w:line="360" w:lineRule="auto"/>
        <w:jc w:val="both"/>
        <w:rPr>
          <w:sz w:val="26"/>
          <w:szCs w:val="24"/>
        </w:rPr>
      </w:pPr>
      <w:r w:rsidRPr="004F13DB">
        <w:rPr>
          <w:sz w:val="26"/>
          <w:szCs w:val="24"/>
        </w:rPr>
        <w:t>- Chuyển động đều là chuyển động có vận tốc không thay đổi theo thời gian.</w:t>
      </w:r>
    </w:p>
    <w:p w:rsidR="00C3773E" w:rsidRPr="004F13DB" w:rsidRDefault="00C3773E" w:rsidP="004F13DB">
      <w:pPr>
        <w:spacing w:line="360" w:lineRule="auto"/>
        <w:jc w:val="both"/>
        <w:rPr>
          <w:sz w:val="26"/>
          <w:szCs w:val="24"/>
        </w:rPr>
      </w:pPr>
      <w:r w:rsidRPr="004F13DB">
        <w:rPr>
          <w:sz w:val="26"/>
          <w:szCs w:val="24"/>
        </w:rPr>
        <w:t xml:space="preserve">- Chuyển động không đều là chuyển động có vận tốc thay đổi theo thời gian. </w:t>
      </w:r>
    </w:p>
    <w:p w:rsidR="00C3773E" w:rsidRPr="004F13DB" w:rsidRDefault="00C3773E" w:rsidP="004F13DB">
      <w:pPr>
        <w:spacing w:line="360" w:lineRule="auto"/>
        <w:jc w:val="both"/>
        <w:rPr>
          <w:sz w:val="26"/>
          <w:szCs w:val="24"/>
        </w:rPr>
      </w:pPr>
      <w:r w:rsidRPr="004F13DB">
        <w:rPr>
          <w:sz w:val="26"/>
          <w:szCs w:val="24"/>
        </w:rPr>
        <w:t>- Vận tốc trung bình của chuyển động không đều được xác định theo công thức:</w:t>
      </w:r>
    </w:p>
    <w:p w:rsidR="00C3773E" w:rsidRPr="004F13DB" w:rsidRDefault="00C3773E" w:rsidP="004F13DB">
      <w:pPr>
        <w:spacing w:line="360" w:lineRule="auto"/>
        <w:jc w:val="both"/>
        <w:rPr>
          <w:sz w:val="26"/>
          <w:szCs w:val="24"/>
        </w:rPr>
      </w:pPr>
      <w:r w:rsidRPr="004F13DB">
        <w:rPr>
          <w:position w:val="-30"/>
          <w:sz w:val="26"/>
          <w:szCs w:val="24"/>
        </w:rPr>
        <w:object w:dxaOrig="800" w:dyaOrig="740">
          <v:shape id="_x0000_i1028" type="#_x0000_t75" style="width:39.75pt;height:36.75pt" o:ole="">
            <v:imagedata r:id="rId15" o:title=""/>
          </v:shape>
          <o:OLEObject Type="Embed" ProgID="Equation.DSMT4" ShapeID="_x0000_i1028" DrawAspect="Content" ObjectID="_1637038789" r:id="rId16"/>
        </w:object>
      </w:r>
      <w:r w:rsidRPr="004F13DB">
        <w:rPr>
          <w:sz w:val="26"/>
          <w:szCs w:val="24"/>
        </w:rPr>
        <w:t xml:space="preserve"> Trong đó: s: quãng đường đi được; t: thời gian để đi hết quãng đường đó.</w:t>
      </w:r>
    </w:p>
    <w:p w:rsidR="00903567" w:rsidRPr="004F13DB" w:rsidRDefault="00903567" w:rsidP="004F13DB">
      <w:pPr>
        <w:spacing w:line="360" w:lineRule="auto"/>
        <w:jc w:val="both"/>
        <w:rPr>
          <w:sz w:val="26"/>
          <w:szCs w:val="24"/>
        </w:rPr>
      </w:pPr>
      <w:r w:rsidRPr="004F13DB">
        <w:rPr>
          <w:b/>
          <w:sz w:val="26"/>
          <w:szCs w:val="24"/>
        </w:rPr>
        <w:t>Câu 6:Lực là gì? Trình bày cách biểu diễn và kí hiệu một vectơ lực?</w:t>
      </w:r>
      <w:r w:rsidR="00E700E4" w:rsidRPr="004F13DB">
        <w:rPr>
          <w:b/>
          <w:sz w:val="26"/>
          <w:szCs w:val="24"/>
        </w:rPr>
        <w:t>Kí hiệu cường độ lực?</w:t>
      </w:r>
    </w:p>
    <w:p w:rsidR="00903567" w:rsidRPr="004F13DB" w:rsidRDefault="00903567" w:rsidP="004F13DB">
      <w:pPr>
        <w:spacing w:line="360" w:lineRule="auto"/>
        <w:jc w:val="both"/>
        <w:rPr>
          <w:sz w:val="26"/>
          <w:szCs w:val="24"/>
        </w:rPr>
      </w:pPr>
      <w:r w:rsidRPr="004F13DB">
        <w:rPr>
          <w:sz w:val="26"/>
          <w:szCs w:val="24"/>
        </w:rPr>
        <w:t>- Lực là một đại lượng vec-tơ vừa có độ lớn, phương và chiều.</w:t>
      </w:r>
    </w:p>
    <w:p w:rsidR="00903567" w:rsidRPr="004F13DB" w:rsidRDefault="004D331A" w:rsidP="004F13DB">
      <w:pPr>
        <w:spacing w:line="360" w:lineRule="auto"/>
        <w:jc w:val="both"/>
        <w:rPr>
          <w:sz w:val="26"/>
          <w:szCs w:val="24"/>
        </w:rPr>
      </w:pPr>
      <w:r w:rsidRPr="004F13DB">
        <w:rPr>
          <w:sz w:val="26"/>
          <w:szCs w:val="24"/>
        </w:rPr>
        <w:t>-</w:t>
      </w:r>
      <w:r w:rsidR="00903567" w:rsidRPr="004F13DB">
        <w:rPr>
          <w:sz w:val="26"/>
          <w:szCs w:val="24"/>
        </w:rPr>
        <w:t xml:space="preserve"> Để biểu diễn vec-tơ lực người ta d</w:t>
      </w:r>
      <w:r w:rsidR="00C57152" w:rsidRPr="004F13DB">
        <w:rPr>
          <w:sz w:val="26"/>
          <w:szCs w:val="24"/>
        </w:rPr>
        <w:t>ù</w:t>
      </w:r>
      <w:r w:rsidR="00903567" w:rsidRPr="004F13DB">
        <w:rPr>
          <w:sz w:val="26"/>
          <w:szCs w:val="24"/>
        </w:rPr>
        <w:t xml:space="preserve">ng 1 mũi tên có: </w:t>
      </w:r>
    </w:p>
    <w:p w:rsidR="00903567" w:rsidRPr="004F13DB" w:rsidRDefault="00903567" w:rsidP="004F13DB">
      <w:pPr>
        <w:tabs>
          <w:tab w:val="left" w:pos="720"/>
        </w:tabs>
        <w:spacing w:line="360" w:lineRule="auto"/>
        <w:jc w:val="both"/>
        <w:rPr>
          <w:sz w:val="26"/>
          <w:szCs w:val="24"/>
        </w:rPr>
      </w:pPr>
      <w:r w:rsidRPr="004F13DB">
        <w:rPr>
          <w:sz w:val="26"/>
          <w:szCs w:val="24"/>
        </w:rPr>
        <w:lastRenderedPageBreak/>
        <w:tab/>
        <w:t>+ Gốc: là điểm mà lực tác dụng lên vật. (Gọi là điểm đặt của lực)</w:t>
      </w:r>
    </w:p>
    <w:p w:rsidR="00903567" w:rsidRPr="004F13DB" w:rsidRDefault="00903567" w:rsidP="004F13DB">
      <w:pPr>
        <w:tabs>
          <w:tab w:val="left" w:pos="720"/>
        </w:tabs>
        <w:spacing w:line="360" w:lineRule="auto"/>
        <w:jc w:val="both"/>
        <w:rPr>
          <w:sz w:val="26"/>
          <w:szCs w:val="24"/>
        </w:rPr>
      </w:pPr>
      <w:r w:rsidRPr="004F13DB">
        <w:rPr>
          <w:sz w:val="26"/>
          <w:szCs w:val="24"/>
        </w:rPr>
        <w:tab/>
        <w:t>+ Phương và chiều: là phương và chiều của lực.</w:t>
      </w:r>
    </w:p>
    <w:p w:rsidR="00903567" w:rsidRPr="004F13DB" w:rsidRDefault="00903567" w:rsidP="004F13DB">
      <w:pPr>
        <w:tabs>
          <w:tab w:val="left" w:pos="720"/>
        </w:tabs>
        <w:spacing w:line="360" w:lineRule="auto"/>
        <w:jc w:val="both"/>
        <w:rPr>
          <w:sz w:val="26"/>
          <w:szCs w:val="24"/>
        </w:rPr>
      </w:pPr>
      <w:r w:rsidRPr="004F13DB">
        <w:rPr>
          <w:sz w:val="26"/>
          <w:szCs w:val="24"/>
        </w:rPr>
        <w:tab/>
        <w:t>+ Độ dài biểu diễn cường độ (độ lớn) của lực</w:t>
      </w:r>
      <w:r w:rsidR="00C57152" w:rsidRPr="004F13DB">
        <w:rPr>
          <w:sz w:val="26"/>
          <w:szCs w:val="24"/>
        </w:rPr>
        <w:t xml:space="preserve"> theo một tỷ xích cho trước.</w:t>
      </w:r>
    </w:p>
    <w:p w:rsidR="00947A9B" w:rsidRPr="004F13DB" w:rsidRDefault="00947A9B" w:rsidP="004F13DB">
      <w:pPr>
        <w:spacing w:line="360" w:lineRule="auto"/>
        <w:jc w:val="both"/>
        <w:rPr>
          <w:sz w:val="26"/>
          <w:szCs w:val="24"/>
        </w:rPr>
      </w:pPr>
      <w:r w:rsidRPr="004F13DB">
        <w:rPr>
          <w:b/>
          <w:sz w:val="26"/>
          <w:szCs w:val="24"/>
        </w:rPr>
        <w:t xml:space="preserve">Câu 7:Thế nào là hai lực cân bằng? </w:t>
      </w:r>
      <w:r w:rsidR="00096F64" w:rsidRPr="004F13DB">
        <w:rPr>
          <w:b/>
          <w:sz w:val="26"/>
          <w:szCs w:val="24"/>
        </w:rPr>
        <w:t>Một vật chiụ</w:t>
      </w:r>
      <w:r w:rsidR="005C0706" w:rsidRPr="004F13DB">
        <w:rPr>
          <w:b/>
          <w:sz w:val="26"/>
          <w:szCs w:val="24"/>
        </w:rPr>
        <w:t xml:space="preserve"> tác dụng của hai lực cân bằng sẽ như thế nào? </w:t>
      </w:r>
      <w:r w:rsidRPr="004F13DB">
        <w:rPr>
          <w:b/>
          <w:sz w:val="26"/>
          <w:szCs w:val="24"/>
        </w:rPr>
        <w:t>Một quả táo nằm yên trên bàn. Hãy cho biết những lực tác dụng lên quả táo.</w:t>
      </w:r>
    </w:p>
    <w:p w:rsidR="00947A9B" w:rsidRPr="004F13DB" w:rsidRDefault="00947A9B" w:rsidP="004F13DB">
      <w:pPr>
        <w:spacing w:line="360" w:lineRule="auto"/>
        <w:jc w:val="both"/>
        <w:rPr>
          <w:sz w:val="26"/>
          <w:szCs w:val="24"/>
        </w:rPr>
      </w:pPr>
      <w:r w:rsidRPr="004F13DB">
        <w:rPr>
          <w:sz w:val="26"/>
          <w:szCs w:val="24"/>
        </w:rPr>
        <w:t>- Hai lực cân bằng là hai lực cùng đặt lên một vật, có cường độ bằng nhau, cùng phương nhưng ngược chiều.</w:t>
      </w:r>
    </w:p>
    <w:p w:rsidR="00947A9B" w:rsidRPr="004F13DB" w:rsidRDefault="00947A9B" w:rsidP="004F13DB">
      <w:pPr>
        <w:spacing w:line="360" w:lineRule="auto"/>
        <w:jc w:val="both"/>
        <w:rPr>
          <w:sz w:val="26"/>
          <w:szCs w:val="24"/>
        </w:rPr>
      </w:pPr>
      <w:r w:rsidRPr="004F13DB">
        <w:rPr>
          <w:sz w:val="26"/>
          <w:szCs w:val="24"/>
        </w:rPr>
        <w:t>- Dưới tác dụng của hai lực cân bằng, một vật đang đứng yên sẽ tiếp tục đứng yên, đang chuyển động sẽ tiếp tục truyển động thẳng đều.</w:t>
      </w:r>
    </w:p>
    <w:p w:rsidR="00E20DD7" w:rsidRPr="004F13DB" w:rsidRDefault="00E20DD7" w:rsidP="004F13DB">
      <w:pPr>
        <w:spacing w:line="360" w:lineRule="auto"/>
        <w:jc w:val="both"/>
        <w:rPr>
          <w:sz w:val="26"/>
          <w:szCs w:val="24"/>
        </w:rPr>
      </w:pPr>
      <w:r w:rsidRPr="004F13DB">
        <w:rPr>
          <w:sz w:val="26"/>
          <w:szCs w:val="24"/>
        </w:rPr>
        <w:t>- Một quả táo nằm yên trên bàn sẽ có các lực cân bằng tác dụng lên nó:</w:t>
      </w:r>
    </w:p>
    <w:p w:rsidR="00E20DD7" w:rsidRPr="004F13DB" w:rsidRDefault="00E20DD7" w:rsidP="004F13DB">
      <w:pPr>
        <w:tabs>
          <w:tab w:val="left" w:pos="1440"/>
        </w:tabs>
        <w:spacing w:line="360" w:lineRule="auto"/>
        <w:jc w:val="both"/>
        <w:rPr>
          <w:sz w:val="26"/>
          <w:szCs w:val="24"/>
        </w:rPr>
      </w:pPr>
      <w:r w:rsidRPr="004F13DB">
        <w:rPr>
          <w:sz w:val="26"/>
          <w:szCs w:val="24"/>
        </w:rPr>
        <w:tab/>
        <w:t>+ Lực hút của trái đất, có phương thẳng đứng, chiều hướng xuống dưới.</w:t>
      </w:r>
    </w:p>
    <w:p w:rsidR="00E20DD7" w:rsidRPr="004F13DB" w:rsidRDefault="00E20DD7" w:rsidP="004F13DB">
      <w:pPr>
        <w:tabs>
          <w:tab w:val="left" w:pos="1440"/>
        </w:tabs>
        <w:spacing w:line="360" w:lineRule="auto"/>
        <w:jc w:val="both"/>
        <w:rPr>
          <w:sz w:val="26"/>
          <w:szCs w:val="24"/>
        </w:rPr>
      </w:pPr>
      <w:r w:rsidRPr="004F13DB">
        <w:rPr>
          <w:sz w:val="26"/>
          <w:szCs w:val="24"/>
        </w:rPr>
        <w:tab/>
        <w:t xml:space="preserve">+ Lực nâng của mặt bàn, có phương thẳng đứng, chiều hướng </w:t>
      </w:r>
      <w:r w:rsidR="001C4873" w:rsidRPr="004F13DB">
        <w:rPr>
          <w:sz w:val="26"/>
          <w:szCs w:val="24"/>
        </w:rPr>
        <w:t>lên trên</w:t>
      </w:r>
      <w:r w:rsidRPr="004F13DB">
        <w:rPr>
          <w:sz w:val="26"/>
          <w:szCs w:val="24"/>
        </w:rPr>
        <w:t>.</w:t>
      </w:r>
    </w:p>
    <w:p w:rsidR="00E20DD7" w:rsidRPr="004F13DB" w:rsidRDefault="00F308BB" w:rsidP="004F13DB">
      <w:pPr>
        <w:spacing w:line="360" w:lineRule="auto"/>
        <w:jc w:val="both"/>
        <w:rPr>
          <w:sz w:val="26"/>
          <w:szCs w:val="24"/>
        </w:rPr>
      </w:pPr>
      <w:r w:rsidRPr="004F13DB">
        <w:rPr>
          <w:sz w:val="26"/>
          <w:szCs w:val="24"/>
        </w:rPr>
        <w:tab/>
      </w:r>
      <w:r w:rsidRPr="004F13DB">
        <w:rPr>
          <w:sz w:val="26"/>
          <w:szCs w:val="24"/>
        </w:rPr>
        <w:tab/>
        <w:t>+ Độ lớn hai lực bằng nhau.</w:t>
      </w:r>
    </w:p>
    <w:p w:rsidR="00A949DA" w:rsidRPr="004F13DB" w:rsidRDefault="00A949DA" w:rsidP="004F13DB">
      <w:pPr>
        <w:spacing w:line="360" w:lineRule="auto"/>
        <w:jc w:val="both"/>
        <w:rPr>
          <w:sz w:val="26"/>
          <w:szCs w:val="24"/>
        </w:rPr>
      </w:pPr>
      <w:r w:rsidRPr="004F13DB">
        <w:rPr>
          <w:b/>
          <w:sz w:val="26"/>
          <w:szCs w:val="24"/>
        </w:rPr>
        <w:t>Câu 8:Quán tính là gì?</w:t>
      </w:r>
      <w:r w:rsidR="00962DBF" w:rsidRPr="004F13DB">
        <w:rPr>
          <w:b/>
          <w:sz w:val="26"/>
          <w:szCs w:val="24"/>
        </w:rPr>
        <w:t xml:space="preserve"> Quán tính của một vật được thể hiện như thế nào?</w:t>
      </w:r>
    </w:p>
    <w:p w:rsidR="00F308BB" w:rsidRPr="004F13DB" w:rsidRDefault="00A949DA" w:rsidP="004F13DB">
      <w:pPr>
        <w:spacing w:line="360" w:lineRule="auto"/>
        <w:jc w:val="both"/>
        <w:rPr>
          <w:sz w:val="26"/>
          <w:szCs w:val="24"/>
        </w:rPr>
      </w:pPr>
      <w:r w:rsidRPr="004F13DB">
        <w:rPr>
          <w:sz w:val="26"/>
          <w:szCs w:val="24"/>
        </w:rPr>
        <w:t>- Quán tính đặc trưng cho xu thế giữ nguyên vận tốc. Mọi vật không thể thay đổi vận tốc đột ngột vì có quán tính.</w:t>
      </w:r>
    </w:p>
    <w:p w:rsidR="00033E4D" w:rsidRPr="004F13DB" w:rsidRDefault="00033E4D" w:rsidP="004F13DB">
      <w:pPr>
        <w:spacing w:line="360" w:lineRule="auto"/>
        <w:jc w:val="both"/>
        <w:rPr>
          <w:i/>
          <w:sz w:val="26"/>
          <w:szCs w:val="24"/>
        </w:rPr>
      </w:pPr>
      <w:r w:rsidRPr="004F13DB">
        <w:rPr>
          <w:i/>
          <w:sz w:val="26"/>
          <w:szCs w:val="24"/>
        </w:rPr>
        <w:t>- Vật đang đứng yên sẽ tiếp tục đứng yên.</w:t>
      </w:r>
    </w:p>
    <w:p w:rsidR="00033E4D" w:rsidRPr="004F13DB" w:rsidRDefault="00033E4D" w:rsidP="004F13DB">
      <w:pPr>
        <w:spacing w:line="360" w:lineRule="auto"/>
        <w:jc w:val="both"/>
        <w:rPr>
          <w:i/>
          <w:sz w:val="26"/>
          <w:szCs w:val="24"/>
        </w:rPr>
      </w:pPr>
      <w:r w:rsidRPr="004F13DB">
        <w:rPr>
          <w:i/>
          <w:sz w:val="26"/>
          <w:szCs w:val="24"/>
        </w:rPr>
        <w:t>- Vật đang chuyển động thẳng đều sẽ tiếp tục chuyển động thẳng đều.</w:t>
      </w:r>
    </w:p>
    <w:p w:rsidR="00033E4D" w:rsidRPr="004F13DB" w:rsidRDefault="00033E4D" w:rsidP="004F13DB">
      <w:pPr>
        <w:spacing w:line="360" w:lineRule="auto"/>
        <w:jc w:val="both"/>
        <w:rPr>
          <w:sz w:val="26"/>
          <w:szCs w:val="24"/>
        </w:rPr>
      </w:pPr>
      <w:r w:rsidRPr="004F13DB">
        <w:rPr>
          <w:b/>
          <w:sz w:val="26"/>
          <w:szCs w:val="24"/>
        </w:rPr>
        <w:t xml:space="preserve">Câu </w:t>
      </w:r>
      <w:r w:rsidR="00962DBF" w:rsidRPr="004F13DB">
        <w:rPr>
          <w:b/>
          <w:sz w:val="26"/>
          <w:szCs w:val="24"/>
        </w:rPr>
        <w:t>9</w:t>
      </w:r>
      <w:r w:rsidRPr="004F13DB">
        <w:rPr>
          <w:b/>
          <w:sz w:val="26"/>
          <w:szCs w:val="24"/>
        </w:rPr>
        <w:t>:Thế nào là lực ma sát? Nêu một vài lực ma sát thường gặp?</w:t>
      </w:r>
      <w:r w:rsidR="00096F64" w:rsidRPr="004F13DB">
        <w:rPr>
          <w:b/>
          <w:sz w:val="26"/>
          <w:szCs w:val="24"/>
        </w:rPr>
        <w:t xml:space="preserve"> Một vật đặt nằm yên trên mặt phẳng nằm nghiêng thì sẽ chịu tác dụng của lực ms nào?</w:t>
      </w:r>
    </w:p>
    <w:p w:rsidR="00033E4D" w:rsidRPr="004F13DB" w:rsidRDefault="00033E4D" w:rsidP="004F13DB">
      <w:pPr>
        <w:spacing w:line="360" w:lineRule="auto"/>
        <w:jc w:val="both"/>
        <w:rPr>
          <w:i/>
          <w:sz w:val="26"/>
          <w:szCs w:val="24"/>
        </w:rPr>
      </w:pPr>
      <w:r w:rsidRPr="004F13DB">
        <w:rPr>
          <w:i/>
          <w:sz w:val="26"/>
          <w:szCs w:val="24"/>
        </w:rPr>
        <w:t xml:space="preserve">- Các lực cản trở chuyển động khi các vật tiếp xúc với nhau được gọi là </w:t>
      </w:r>
      <w:r w:rsidRPr="004F13DB">
        <w:rPr>
          <w:b/>
          <w:i/>
          <w:sz w:val="26"/>
          <w:szCs w:val="24"/>
        </w:rPr>
        <w:t>lực ma sát</w:t>
      </w:r>
    </w:p>
    <w:p w:rsidR="00033E4D" w:rsidRPr="004F13DB" w:rsidRDefault="00033E4D" w:rsidP="004F13DB">
      <w:pPr>
        <w:spacing w:line="360" w:lineRule="auto"/>
        <w:jc w:val="both"/>
        <w:rPr>
          <w:i/>
          <w:sz w:val="26"/>
          <w:szCs w:val="24"/>
        </w:rPr>
      </w:pPr>
      <w:r w:rsidRPr="004F13DB">
        <w:rPr>
          <w:i/>
          <w:sz w:val="26"/>
          <w:szCs w:val="24"/>
        </w:rPr>
        <w:t>- Các loại lực ma sát thường gặp: Lực ma sát trược, Lực ma sát lăn, Lực ma sát nghỉ.</w:t>
      </w:r>
    </w:p>
    <w:p w:rsidR="00096F64" w:rsidRPr="004F13DB" w:rsidRDefault="00096F64" w:rsidP="004F13DB">
      <w:pPr>
        <w:spacing w:line="360" w:lineRule="auto"/>
        <w:jc w:val="both"/>
        <w:rPr>
          <w:i/>
          <w:sz w:val="26"/>
          <w:szCs w:val="24"/>
        </w:rPr>
      </w:pPr>
      <w:r w:rsidRPr="004F13DB">
        <w:rPr>
          <w:i/>
          <w:sz w:val="26"/>
          <w:szCs w:val="24"/>
        </w:rPr>
        <w:t>- Một vật đặt nằm yên trên mặt phẳng nằm nghiêng thì sẽ chịu tác dụng của lực ms nghỉ.</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0</w:t>
      </w:r>
      <w:r w:rsidRPr="004F13DB">
        <w:rPr>
          <w:b/>
          <w:sz w:val="26"/>
          <w:szCs w:val="24"/>
        </w:rPr>
        <w:t>:Lực ma sát trượt, ma sát lăn, ma sát nghỉ xuất hiện khi nào? Cho ví dụ?</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trượt</w:t>
      </w:r>
      <w:r w:rsidRPr="004F13DB">
        <w:rPr>
          <w:i/>
          <w:sz w:val="26"/>
          <w:szCs w:val="24"/>
        </w:rPr>
        <w:t xml:space="preserve"> xuất hiện khi một vật trượt trên bề mặt của vật khác.</w:t>
      </w:r>
      <w:r w:rsidRPr="004F13DB">
        <w:rPr>
          <w:b/>
          <w:i/>
          <w:sz w:val="26"/>
          <w:szCs w:val="24"/>
        </w:rPr>
        <w:t>Ví dụ:</w:t>
      </w:r>
      <w:r w:rsidRPr="004F13DB">
        <w:rPr>
          <w:i/>
          <w:sz w:val="26"/>
          <w:szCs w:val="24"/>
        </w:rPr>
        <w:t xml:space="preserve"> trượt băng.</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lăn</w:t>
      </w:r>
      <w:r w:rsidRPr="004F13DB">
        <w:rPr>
          <w:i/>
          <w:sz w:val="26"/>
          <w:szCs w:val="24"/>
        </w:rPr>
        <w:t xml:space="preserve"> xuất hiện khi</w:t>
      </w:r>
      <w:r w:rsidR="004D331A" w:rsidRPr="004F13DB">
        <w:rPr>
          <w:i/>
          <w:sz w:val="26"/>
          <w:szCs w:val="24"/>
        </w:rPr>
        <w:t xml:space="preserve"> một vật lăn trên bề mặt của</w:t>
      </w:r>
      <w:r w:rsidRPr="004F13DB">
        <w:rPr>
          <w:i/>
          <w:sz w:val="26"/>
          <w:szCs w:val="24"/>
        </w:rPr>
        <w:t xml:space="preserve"> vật khác. </w:t>
      </w:r>
      <w:r w:rsidRPr="004F13DB">
        <w:rPr>
          <w:b/>
          <w:i/>
          <w:sz w:val="26"/>
          <w:szCs w:val="24"/>
        </w:rPr>
        <w:t>Ví dụ:</w:t>
      </w:r>
      <w:r w:rsidRPr="004F13DB">
        <w:rPr>
          <w:i/>
          <w:sz w:val="26"/>
          <w:szCs w:val="24"/>
        </w:rPr>
        <w:t xml:space="preserve"> viên bi lăn trên mặt bàn.</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nghỉ</w:t>
      </w:r>
      <w:r w:rsidRPr="004F13DB">
        <w:rPr>
          <w:i/>
          <w:sz w:val="26"/>
          <w:szCs w:val="24"/>
        </w:rPr>
        <w:t xml:space="preserve"> giữ cho vật không trượt, không lăn khi vật chịu tác dụng của lực khác. </w:t>
      </w:r>
    </w:p>
    <w:p w:rsidR="00033E4D" w:rsidRPr="004F13DB" w:rsidRDefault="00033E4D" w:rsidP="004F13DB">
      <w:pPr>
        <w:spacing w:line="360" w:lineRule="auto"/>
        <w:jc w:val="both"/>
        <w:rPr>
          <w:i/>
          <w:sz w:val="26"/>
          <w:szCs w:val="24"/>
        </w:rPr>
      </w:pPr>
      <w:r w:rsidRPr="004F13DB">
        <w:rPr>
          <w:b/>
          <w:i/>
          <w:sz w:val="26"/>
          <w:szCs w:val="24"/>
        </w:rPr>
        <w:t>Ví dụ:</w:t>
      </w:r>
      <w:r w:rsidRPr="004F13DB">
        <w:rPr>
          <w:i/>
          <w:sz w:val="26"/>
          <w:szCs w:val="24"/>
        </w:rPr>
        <w:t xml:space="preserve"> Lực ma sát nghỉ giúp chân ta không trượt về phía sau khi thân nghiêng về phía trước.</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1</w:t>
      </w:r>
      <w:r w:rsidRPr="004F13DB">
        <w:rPr>
          <w:b/>
          <w:sz w:val="26"/>
          <w:szCs w:val="24"/>
        </w:rPr>
        <w:t>:Cho ví dụ về lực ma sát có lợi và lực ma sát có hại? Nêu cách làm tăng lực ma sát có lợi và làm giảm lực ma sát có hại?</w:t>
      </w:r>
    </w:p>
    <w:p w:rsidR="00033E4D" w:rsidRPr="004F13DB" w:rsidRDefault="00033E4D" w:rsidP="004F13DB">
      <w:pPr>
        <w:spacing w:line="360" w:lineRule="auto"/>
        <w:jc w:val="both"/>
        <w:rPr>
          <w:b/>
          <w:i/>
          <w:sz w:val="26"/>
          <w:szCs w:val="24"/>
        </w:rPr>
      </w:pPr>
      <w:r w:rsidRPr="004F13DB">
        <w:rPr>
          <w:i/>
          <w:sz w:val="26"/>
          <w:szCs w:val="24"/>
        </w:rPr>
        <w:t>- Khi thắng xe đạp, lực ma sát trượt giữa má phanh và vành bánh xe</w:t>
      </w:r>
      <w:r w:rsidRPr="004F13DB">
        <w:rPr>
          <w:b/>
          <w:i/>
          <w:sz w:val="26"/>
          <w:szCs w:val="24"/>
        </w:rPr>
        <w:t xml:space="preserve"> là có ích. </w:t>
      </w:r>
    </w:p>
    <w:p w:rsidR="00033E4D" w:rsidRPr="004F13DB" w:rsidRDefault="00033E4D" w:rsidP="004F13DB">
      <w:pPr>
        <w:spacing w:line="360" w:lineRule="auto"/>
        <w:jc w:val="both"/>
        <w:rPr>
          <w:b/>
          <w:i/>
          <w:sz w:val="26"/>
          <w:szCs w:val="24"/>
        </w:rPr>
      </w:pPr>
      <w:r w:rsidRPr="004F13DB">
        <w:rPr>
          <w:b/>
          <w:i/>
          <w:sz w:val="26"/>
          <w:szCs w:val="24"/>
        </w:rPr>
        <w:t>Cách làm tăng: Tăng lực thắng, tăng độ nhám má phanh.</w:t>
      </w:r>
    </w:p>
    <w:p w:rsidR="00033E4D" w:rsidRPr="004F13DB" w:rsidRDefault="00033E4D" w:rsidP="004F13DB">
      <w:pPr>
        <w:spacing w:line="360" w:lineRule="auto"/>
        <w:jc w:val="both"/>
        <w:rPr>
          <w:b/>
          <w:i/>
          <w:sz w:val="26"/>
          <w:szCs w:val="24"/>
        </w:rPr>
      </w:pPr>
      <w:r w:rsidRPr="004F13DB">
        <w:rPr>
          <w:i/>
          <w:sz w:val="26"/>
          <w:szCs w:val="24"/>
        </w:rPr>
        <w:lastRenderedPageBreak/>
        <w:t xml:space="preserve">- Khi đạp xe, lực ma sát giữa xích và và đĩa </w:t>
      </w:r>
      <w:r w:rsidRPr="004F13DB">
        <w:rPr>
          <w:b/>
          <w:i/>
          <w:sz w:val="26"/>
          <w:szCs w:val="24"/>
        </w:rPr>
        <w:t xml:space="preserve">là có hại. </w:t>
      </w:r>
    </w:p>
    <w:p w:rsidR="00033E4D" w:rsidRPr="004F13DB" w:rsidRDefault="00033E4D" w:rsidP="004F13DB">
      <w:pPr>
        <w:spacing w:line="360" w:lineRule="auto"/>
        <w:jc w:val="both"/>
        <w:rPr>
          <w:b/>
          <w:i/>
          <w:sz w:val="26"/>
          <w:szCs w:val="24"/>
        </w:rPr>
      </w:pPr>
      <w:r w:rsidRPr="004F13DB">
        <w:rPr>
          <w:b/>
          <w:i/>
          <w:sz w:val="26"/>
          <w:szCs w:val="24"/>
        </w:rPr>
        <w:t>Cách làm giảm: Tra dầu nhớt vào xích và đĩa.</w:t>
      </w:r>
    </w:p>
    <w:p w:rsidR="00953BEA" w:rsidRPr="004F13DB" w:rsidRDefault="00953BEA" w:rsidP="004F13DB">
      <w:pPr>
        <w:spacing w:line="360" w:lineRule="auto"/>
        <w:jc w:val="both"/>
        <w:rPr>
          <w:sz w:val="26"/>
          <w:szCs w:val="24"/>
        </w:rPr>
      </w:pPr>
      <w:r w:rsidRPr="004F13DB">
        <w:rPr>
          <w:b/>
          <w:sz w:val="26"/>
          <w:szCs w:val="24"/>
        </w:rPr>
        <w:t>Câu 1</w:t>
      </w:r>
      <w:r w:rsidR="00962DBF" w:rsidRPr="004F13DB">
        <w:rPr>
          <w:b/>
          <w:sz w:val="26"/>
          <w:szCs w:val="24"/>
        </w:rPr>
        <w:t>2</w:t>
      </w:r>
      <w:r w:rsidRPr="004F13DB">
        <w:rPr>
          <w:b/>
          <w:sz w:val="26"/>
          <w:szCs w:val="24"/>
        </w:rPr>
        <w:t>:</w:t>
      </w:r>
      <w:r w:rsidR="001D523D" w:rsidRPr="004F13DB">
        <w:rPr>
          <w:b/>
          <w:sz w:val="26"/>
          <w:szCs w:val="24"/>
        </w:rPr>
        <w:t>Thế nào là áp lực? Cho ví dụ? Áp lực có tác dụng càng mạnh khi nào? Để thể hiện độ mạnh yếu của áp lực người ta dung đại lượng nào?</w:t>
      </w:r>
    </w:p>
    <w:p w:rsidR="00953BEA" w:rsidRPr="004F13DB" w:rsidRDefault="00953BEA" w:rsidP="004F13DB">
      <w:pPr>
        <w:spacing w:line="360" w:lineRule="auto"/>
        <w:jc w:val="both"/>
        <w:rPr>
          <w:b/>
          <w:i/>
          <w:sz w:val="26"/>
          <w:szCs w:val="24"/>
        </w:rPr>
      </w:pPr>
      <w:r w:rsidRPr="004F13DB">
        <w:rPr>
          <w:i/>
          <w:sz w:val="26"/>
          <w:szCs w:val="24"/>
        </w:rPr>
        <w:t xml:space="preserve">- Áp lực là </w:t>
      </w:r>
      <w:r w:rsidRPr="004F13DB">
        <w:rPr>
          <w:b/>
          <w:i/>
          <w:sz w:val="26"/>
          <w:szCs w:val="24"/>
        </w:rPr>
        <w:t xml:space="preserve">lực </w:t>
      </w:r>
      <w:r w:rsidR="004D331A" w:rsidRPr="004F13DB">
        <w:rPr>
          <w:b/>
          <w:i/>
          <w:sz w:val="26"/>
          <w:szCs w:val="24"/>
        </w:rPr>
        <w:t>ép</w:t>
      </w:r>
      <w:r w:rsidRPr="004F13DB">
        <w:rPr>
          <w:i/>
          <w:sz w:val="26"/>
          <w:szCs w:val="24"/>
        </w:rPr>
        <w:t xml:space="preserve"> có </w:t>
      </w:r>
      <w:r w:rsidRPr="004F13DB">
        <w:rPr>
          <w:b/>
          <w:i/>
          <w:sz w:val="26"/>
          <w:szCs w:val="24"/>
        </w:rPr>
        <w:t>phương vuông góc với mặt tiếp xúc.</w:t>
      </w:r>
    </w:p>
    <w:p w:rsidR="00953BEA" w:rsidRPr="004F13DB" w:rsidRDefault="004D331A" w:rsidP="004F13DB">
      <w:pPr>
        <w:spacing w:line="360" w:lineRule="auto"/>
        <w:jc w:val="both"/>
        <w:rPr>
          <w:b/>
          <w:i/>
          <w:sz w:val="26"/>
          <w:szCs w:val="24"/>
        </w:rPr>
      </w:pPr>
      <w:r w:rsidRPr="004F13DB">
        <w:rPr>
          <w:b/>
          <w:i/>
          <w:sz w:val="26"/>
          <w:szCs w:val="24"/>
        </w:rPr>
        <w:t>Ví dụ: Lực ép</w:t>
      </w:r>
      <w:r w:rsidR="00953BEA" w:rsidRPr="004F13DB">
        <w:rPr>
          <w:b/>
          <w:i/>
          <w:sz w:val="26"/>
          <w:szCs w:val="24"/>
        </w:rPr>
        <w:t xml:space="preserve"> do người ngồi trên ghế</w:t>
      </w:r>
      <w:r w:rsidR="001D523D" w:rsidRPr="004F13DB">
        <w:rPr>
          <w:b/>
          <w:i/>
          <w:sz w:val="26"/>
          <w:szCs w:val="24"/>
        </w:rPr>
        <w:t>,</w:t>
      </w:r>
      <w:r w:rsidR="00953BEA" w:rsidRPr="004F13DB">
        <w:rPr>
          <w:b/>
          <w:i/>
          <w:sz w:val="26"/>
          <w:szCs w:val="24"/>
        </w:rPr>
        <w:t>…</w:t>
      </w:r>
    </w:p>
    <w:p w:rsidR="001D523D" w:rsidRPr="004F13DB" w:rsidRDefault="001D523D" w:rsidP="004F13DB">
      <w:pPr>
        <w:spacing w:line="360" w:lineRule="auto"/>
        <w:jc w:val="both"/>
        <w:rPr>
          <w:b/>
          <w:i/>
          <w:sz w:val="26"/>
          <w:szCs w:val="24"/>
        </w:rPr>
      </w:pPr>
      <w:r w:rsidRPr="004F13DB">
        <w:rPr>
          <w:i/>
          <w:sz w:val="26"/>
          <w:szCs w:val="24"/>
        </w:rPr>
        <w:t xml:space="preserve">- Áp lực càng mạnh khi </w:t>
      </w:r>
      <w:r w:rsidRPr="004F13DB">
        <w:rPr>
          <w:b/>
          <w:i/>
          <w:sz w:val="26"/>
          <w:szCs w:val="24"/>
        </w:rPr>
        <w:t xml:space="preserve">lực </w:t>
      </w:r>
      <w:r w:rsidR="004D331A" w:rsidRPr="004F13DB">
        <w:rPr>
          <w:b/>
          <w:i/>
          <w:sz w:val="26"/>
          <w:szCs w:val="24"/>
        </w:rPr>
        <w:t xml:space="preserve">ép </w:t>
      </w:r>
      <w:r w:rsidRPr="004F13DB">
        <w:rPr>
          <w:i/>
          <w:sz w:val="26"/>
          <w:szCs w:val="24"/>
        </w:rPr>
        <w:t xml:space="preserve">càng mạnh và </w:t>
      </w:r>
      <w:r w:rsidRPr="004F13DB">
        <w:rPr>
          <w:b/>
          <w:i/>
          <w:sz w:val="26"/>
          <w:szCs w:val="24"/>
        </w:rPr>
        <w:t>diện tích tiếp xúc càng nhỏ.</w:t>
      </w:r>
    </w:p>
    <w:p w:rsidR="001D523D" w:rsidRPr="004F13DB" w:rsidRDefault="001D523D" w:rsidP="004F13DB">
      <w:pPr>
        <w:spacing w:line="360" w:lineRule="auto"/>
        <w:jc w:val="both"/>
        <w:rPr>
          <w:b/>
          <w:i/>
          <w:sz w:val="26"/>
          <w:szCs w:val="24"/>
        </w:rPr>
      </w:pPr>
      <w:r w:rsidRPr="004F13DB">
        <w:rPr>
          <w:i/>
          <w:sz w:val="26"/>
          <w:szCs w:val="24"/>
        </w:rPr>
        <w:t>- Để thể hiện độ</w:t>
      </w:r>
      <w:r w:rsidR="004D331A" w:rsidRPr="004F13DB">
        <w:rPr>
          <w:i/>
          <w:sz w:val="26"/>
          <w:szCs w:val="24"/>
        </w:rPr>
        <w:t xml:space="preserve"> mạnh yếu của áp lực người ta dù</w:t>
      </w:r>
      <w:r w:rsidRPr="004F13DB">
        <w:rPr>
          <w:i/>
          <w:sz w:val="26"/>
          <w:szCs w:val="24"/>
        </w:rPr>
        <w:t xml:space="preserve">ng đại lượng: </w:t>
      </w:r>
      <w:r w:rsidRPr="004F13DB">
        <w:rPr>
          <w:b/>
          <w:i/>
          <w:sz w:val="26"/>
          <w:szCs w:val="24"/>
        </w:rPr>
        <w:t>Áp suất.</w:t>
      </w:r>
    </w:p>
    <w:p w:rsidR="00A734BB" w:rsidRPr="004F13DB" w:rsidRDefault="00953BEA" w:rsidP="004F13DB">
      <w:pPr>
        <w:spacing w:line="360" w:lineRule="auto"/>
        <w:jc w:val="both"/>
        <w:rPr>
          <w:b/>
          <w:sz w:val="26"/>
          <w:szCs w:val="24"/>
        </w:rPr>
      </w:pPr>
      <w:r w:rsidRPr="004F13DB">
        <w:rPr>
          <w:b/>
          <w:sz w:val="26"/>
          <w:szCs w:val="24"/>
        </w:rPr>
        <w:t>Câu 1</w:t>
      </w:r>
      <w:r w:rsidR="00962DBF" w:rsidRPr="004F13DB">
        <w:rPr>
          <w:b/>
          <w:sz w:val="26"/>
          <w:szCs w:val="24"/>
        </w:rPr>
        <w:t>3</w:t>
      </w:r>
      <w:r w:rsidRPr="004F13DB">
        <w:rPr>
          <w:b/>
          <w:sz w:val="26"/>
          <w:szCs w:val="24"/>
        </w:rPr>
        <w:t>:Áp suất được tính như thế nào? Viết côn</w:t>
      </w:r>
      <w:r w:rsidR="001D523D" w:rsidRPr="004F13DB">
        <w:rPr>
          <w:b/>
          <w:sz w:val="26"/>
          <w:szCs w:val="24"/>
        </w:rPr>
        <w:t>g thức và nêu tên các đại lượng</w:t>
      </w:r>
      <w:r w:rsidR="00A734BB" w:rsidRPr="004F13DB">
        <w:rPr>
          <w:b/>
          <w:sz w:val="26"/>
          <w:szCs w:val="24"/>
        </w:rPr>
        <w:t>?</w:t>
      </w:r>
      <w:r w:rsidR="00D03BA3" w:rsidRPr="004F13DB">
        <w:rPr>
          <w:b/>
          <w:sz w:val="26"/>
          <w:szCs w:val="24"/>
        </w:rPr>
        <w:t xml:space="preserve"> Làm thế nào để tăng, giảm áp suất? Lấy ví dụ thực tế?</w:t>
      </w:r>
    </w:p>
    <w:p w:rsidR="00953BEA" w:rsidRPr="004F13DB" w:rsidRDefault="00953BEA" w:rsidP="004F13DB">
      <w:pPr>
        <w:spacing w:line="360" w:lineRule="auto"/>
        <w:jc w:val="both"/>
        <w:rPr>
          <w:b/>
          <w:i/>
          <w:sz w:val="26"/>
          <w:szCs w:val="24"/>
        </w:rPr>
      </w:pPr>
      <w:r w:rsidRPr="004F13DB">
        <w:rPr>
          <w:i/>
          <w:sz w:val="26"/>
          <w:szCs w:val="24"/>
        </w:rPr>
        <w:t xml:space="preserve">- </w:t>
      </w:r>
      <w:r w:rsidRPr="004F13DB">
        <w:rPr>
          <w:b/>
          <w:i/>
          <w:sz w:val="26"/>
          <w:szCs w:val="24"/>
        </w:rPr>
        <w:t xml:space="preserve">Áp </w:t>
      </w:r>
      <w:r w:rsidR="00F663C2" w:rsidRPr="004F13DB">
        <w:rPr>
          <w:b/>
          <w:i/>
          <w:sz w:val="26"/>
          <w:szCs w:val="24"/>
        </w:rPr>
        <w:t>suất được tính</w:t>
      </w:r>
      <w:r w:rsidR="00F663C2" w:rsidRPr="004F13DB">
        <w:rPr>
          <w:i/>
          <w:sz w:val="26"/>
          <w:szCs w:val="24"/>
        </w:rPr>
        <w:t xml:space="preserve"> bằng độ lớn của áp lực trên một đơn vị diện tích bị </w:t>
      </w:r>
      <w:r w:rsidR="00A734BB" w:rsidRPr="004F13DB">
        <w:rPr>
          <w:i/>
          <w:sz w:val="26"/>
          <w:szCs w:val="24"/>
        </w:rPr>
        <w:t>ép</w:t>
      </w:r>
      <w:r w:rsidRPr="004F13DB">
        <w:rPr>
          <w:b/>
          <w:i/>
          <w:sz w:val="26"/>
          <w:szCs w:val="24"/>
        </w:rPr>
        <w:t>.</w:t>
      </w:r>
    </w:p>
    <w:p w:rsidR="00F663C2" w:rsidRPr="004F13DB" w:rsidRDefault="00F663C2" w:rsidP="004F13DB">
      <w:pPr>
        <w:spacing w:line="360" w:lineRule="auto"/>
        <w:jc w:val="both"/>
        <w:rPr>
          <w:b/>
          <w:i/>
          <w:sz w:val="26"/>
          <w:szCs w:val="24"/>
        </w:rPr>
      </w:pPr>
      <w:r w:rsidRPr="004F13DB">
        <w:rPr>
          <w:b/>
          <w:i/>
          <w:sz w:val="26"/>
          <w:szCs w:val="24"/>
        </w:rPr>
        <w:t xml:space="preserve">- Công thức: </w:t>
      </w:r>
      <w:r w:rsidRPr="004F13DB">
        <w:rPr>
          <w:b/>
          <w:i/>
          <w:position w:val="-30"/>
          <w:sz w:val="26"/>
          <w:szCs w:val="24"/>
        </w:rPr>
        <w:object w:dxaOrig="800" w:dyaOrig="740">
          <v:shape id="_x0000_i1029" type="#_x0000_t75" style="width:39.75pt;height:36.75pt" o:ole="">
            <v:imagedata r:id="rId17" o:title=""/>
          </v:shape>
          <o:OLEObject Type="Embed" ProgID="Equation.DSMT4" ShapeID="_x0000_i1029" DrawAspect="Content" ObjectID="_1637038790" r:id="rId18"/>
        </w:object>
      </w:r>
      <w:r w:rsidRPr="004F13DB">
        <w:rPr>
          <w:b/>
          <w:i/>
          <w:sz w:val="26"/>
          <w:szCs w:val="24"/>
        </w:rPr>
        <w:t xml:space="preserve"> Trong đó: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xml:space="preserve">+ F: áp lực (N);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S: diện tích tiếp xúc (m</w:t>
      </w:r>
      <w:r w:rsidRPr="004F13DB">
        <w:rPr>
          <w:b/>
          <w:i/>
          <w:sz w:val="26"/>
          <w:szCs w:val="24"/>
          <w:vertAlign w:val="superscript"/>
        </w:rPr>
        <w:t>2</w:t>
      </w:r>
      <w:r w:rsidRPr="004F13DB">
        <w:rPr>
          <w:b/>
          <w:i/>
          <w:sz w:val="26"/>
          <w:szCs w:val="24"/>
        </w:rPr>
        <w:t xml:space="preserve">); </w:t>
      </w:r>
    </w:p>
    <w:p w:rsidR="00953BEA" w:rsidRPr="004F13DB" w:rsidRDefault="00F663C2" w:rsidP="004F13DB">
      <w:pPr>
        <w:tabs>
          <w:tab w:val="left" w:pos="1350"/>
        </w:tabs>
        <w:spacing w:line="360" w:lineRule="auto"/>
        <w:jc w:val="both"/>
        <w:rPr>
          <w:b/>
          <w:i/>
          <w:sz w:val="26"/>
          <w:szCs w:val="24"/>
        </w:rPr>
      </w:pPr>
      <w:r w:rsidRPr="004F13DB">
        <w:rPr>
          <w:b/>
          <w:i/>
          <w:sz w:val="26"/>
          <w:szCs w:val="24"/>
        </w:rPr>
        <w:tab/>
        <w:t>+ p: Áp suất (N/m</w:t>
      </w:r>
      <w:r w:rsidRPr="004F13DB">
        <w:rPr>
          <w:b/>
          <w:i/>
          <w:sz w:val="26"/>
          <w:szCs w:val="24"/>
          <w:vertAlign w:val="superscript"/>
        </w:rPr>
        <w:t>2</w:t>
      </w:r>
      <w:r w:rsidRPr="004F13DB">
        <w:rPr>
          <w:b/>
          <w:i/>
          <w:sz w:val="26"/>
          <w:szCs w:val="24"/>
        </w:rPr>
        <w:t>)</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tăng áp suất:</w:t>
      </w:r>
    </w:p>
    <w:p w:rsidR="00D03BA3" w:rsidRPr="004F13DB" w:rsidRDefault="00D03BA3" w:rsidP="004F13DB">
      <w:pPr>
        <w:tabs>
          <w:tab w:val="left" w:pos="1350"/>
        </w:tabs>
        <w:spacing w:line="360" w:lineRule="auto"/>
        <w:jc w:val="both"/>
        <w:rPr>
          <w:i/>
          <w:sz w:val="26"/>
          <w:szCs w:val="24"/>
        </w:rPr>
      </w:pPr>
      <w:r w:rsidRPr="004F13DB">
        <w:rPr>
          <w:b/>
          <w:i/>
          <w:sz w:val="26"/>
          <w:szCs w:val="24"/>
        </w:rPr>
        <w:t xml:space="preserve">    </w:t>
      </w:r>
      <w:r w:rsidRPr="004F13DB">
        <w:rPr>
          <w:i/>
          <w:sz w:val="26"/>
          <w:szCs w:val="24"/>
        </w:rPr>
        <w:t xml:space="preserve">  + Tăng áp lực</w:t>
      </w:r>
      <w:r w:rsidR="00CD0B4D" w:rsidRPr="004F13DB">
        <w:rPr>
          <w:i/>
          <w:sz w:val="26"/>
          <w:szCs w:val="24"/>
        </w:rPr>
        <w:t xml:space="preserve">. VD: Đóng đinh bằng lực mạnh hơn sẽ lún hơn. </w:t>
      </w:r>
    </w:p>
    <w:p w:rsidR="00D03BA3" w:rsidRPr="004F13DB" w:rsidRDefault="00D03BA3" w:rsidP="004F13DB">
      <w:pPr>
        <w:tabs>
          <w:tab w:val="left" w:pos="1350"/>
        </w:tabs>
        <w:spacing w:line="360" w:lineRule="auto"/>
        <w:jc w:val="both"/>
        <w:rPr>
          <w:i/>
          <w:sz w:val="26"/>
          <w:szCs w:val="24"/>
        </w:rPr>
      </w:pPr>
      <w:r w:rsidRPr="004F13DB">
        <w:rPr>
          <w:i/>
          <w:sz w:val="26"/>
          <w:szCs w:val="24"/>
        </w:rPr>
        <w:t xml:space="preserve">      + Giảm diện tích bị ép. VD: </w:t>
      </w:r>
      <w:r w:rsidR="00CD0B4D" w:rsidRPr="004F13DB">
        <w:rPr>
          <w:i/>
          <w:sz w:val="26"/>
          <w:szCs w:val="24"/>
        </w:rPr>
        <w:t>Đinh càng nhọn đóng càng dễ.</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giảm áp suất:</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Giảm áp lực: VD: với những ghế bị lung lay và có hiện tượng sắp hỏng thì nên tránh nhiều người</w:t>
      </w:r>
      <w:r w:rsidR="00736730" w:rsidRPr="004F13DB">
        <w:rPr>
          <w:i/>
          <w:sz w:val="26"/>
          <w:szCs w:val="24"/>
        </w:rPr>
        <w:t xml:space="preserve"> hoặc người có trọng lượng lớn </w:t>
      </w:r>
      <w:r w:rsidRPr="004F13DB">
        <w:rPr>
          <w:i/>
          <w:sz w:val="26"/>
          <w:szCs w:val="24"/>
        </w:rPr>
        <w:t xml:space="preserve"> ngồi lên.</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Tăng diện tích bị ép: VD: Xe container có tải trọng lớn nên phải có nhiều bánh xe để tăng diện tích tiếp xúc lên măt đường</w:t>
      </w:r>
    </w:p>
    <w:p w:rsidR="00466C95" w:rsidRPr="004F13DB" w:rsidRDefault="00466C95" w:rsidP="004F13DB">
      <w:pPr>
        <w:spacing w:line="360" w:lineRule="auto"/>
        <w:jc w:val="both"/>
        <w:rPr>
          <w:b/>
          <w:sz w:val="26"/>
          <w:szCs w:val="24"/>
        </w:rPr>
      </w:pPr>
      <w:r w:rsidRPr="004F13DB">
        <w:rPr>
          <w:b/>
          <w:sz w:val="26"/>
          <w:szCs w:val="24"/>
        </w:rPr>
        <w:t>Câu 1</w:t>
      </w:r>
      <w:r w:rsidR="00962DBF" w:rsidRPr="004F13DB">
        <w:rPr>
          <w:b/>
          <w:sz w:val="26"/>
          <w:szCs w:val="24"/>
        </w:rPr>
        <w:t>4</w:t>
      </w:r>
      <w:r w:rsidRPr="004F13DB">
        <w:rPr>
          <w:b/>
          <w:sz w:val="26"/>
          <w:szCs w:val="24"/>
        </w:rPr>
        <w:t>:Nêu kết luận về áp suất chất lỏng? Viết công thức tính áp suất chất lỏng?</w:t>
      </w:r>
    </w:p>
    <w:p w:rsidR="00466C95" w:rsidRPr="004F13DB" w:rsidRDefault="00466C95" w:rsidP="004F13DB">
      <w:pPr>
        <w:spacing w:line="360" w:lineRule="auto"/>
        <w:jc w:val="both"/>
        <w:rPr>
          <w:i/>
          <w:sz w:val="26"/>
          <w:szCs w:val="24"/>
        </w:rPr>
      </w:pPr>
      <w:r w:rsidRPr="004F13DB">
        <w:rPr>
          <w:i/>
          <w:sz w:val="26"/>
          <w:szCs w:val="24"/>
        </w:rPr>
        <w:t xml:space="preserve">- Chất lỏng có thể gây ra </w:t>
      </w:r>
      <w:r w:rsidRPr="004F13DB">
        <w:rPr>
          <w:b/>
          <w:i/>
          <w:sz w:val="26"/>
          <w:szCs w:val="24"/>
        </w:rPr>
        <w:t>áp suất theo mọi phương.</w:t>
      </w:r>
      <w:r w:rsidR="005C0706" w:rsidRPr="004F13DB">
        <w:rPr>
          <w:i/>
          <w:sz w:val="26"/>
          <w:szCs w:val="24"/>
        </w:rPr>
        <w:t xml:space="preserve"> </w:t>
      </w:r>
      <w:r w:rsidRPr="004F13DB">
        <w:rPr>
          <w:i/>
          <w:sz w:val="26"/>
          <w:szCs w:val="24"/>
        </w:rPr>
        <w:t xml:space="preserve">Tại một nơi trên mặt tiếp xúc với chất lỏng, áp suất chất lỏng </w:t>
      </w:r>
      <w:r w:rsidRPr="004F13DB">
        <w:rPr>
          <w:b/>
          <w:i/>
          <w:sz w:val="26"/>
          <w:szCs w:val="24"/>
        </w:rPr>
        <w:t>có phương vuông góc với mặt tiếp xúc</w:t>
      </w:r>
      <w:r w:rsidRPr="004F13DB">
        <w:rPr>
          <w:i/>
          <w:sz w:val="26"/>
          <w:szCs w:val="24"/>
        </w:rPr>
        <w:t xml:space="preserve"> tại nơi đó</w:t>
      </w:r>
    </w:p>
    <w:p w:rsidR="00466C95" w:rsidRPr="004F13DB" w:rsidRDefault="00466C95" w:rsidP="004F13DB">
      <w:pPr>
        <w:spacing w:line="360" w:lineRule="auto"/>
        <w:jc w:val="both"/>
        <w:rPr>
          <w:b/>
          <w:i/>
          <w:sz w:val="26"/>
          <w:szCs w:val="24"/>
        </w:rPr>
      </w:pPr>
      <w:r w:rsidRPr="004F13DB">
        <w:rPr>
          <w:b/>
          <w:i/>
          <w:sz w:val="26"/>
          <w:szCs w:val="24"/>
        </w:rPr>
        <w:t xml:space="preserve">- Công thức: </w:t>
      </w:r>
      <w:r w:rsidRPr="004F13DB">
        <w:rPr>
          <w:b/>
          <w:i/>
          <w:position w:val="-16"/>
          <w:sz w:val="26"/>
          <w:szCs w:val="24"/>
        </w:rPr>
        <w:object w:dxaOrig="880" w:dyaOrig="440">
          <v:shape id="_x0000_i1030" type="#_x0000_t75" style="width:44.25pt;height:21.75pt" o:ole="">
            <v:imagedata r:id="rId19" o:title=""/>
          </v:shape>
          <o:OLEObject Type="Embed" ProgID="Equation.DSMT4" ShapeID="_x0000_i1030" DrawAspect="Content" ObjectID="_1637038791" r:id="rId20"/>
        </w:object>
      </w:r>
      <w:r w:rsidRPr="004F13DB">
        <w:rPr>
          <w:b/>
          <w:i/>
          <w:sz w:val="26"/>
          <w:szCs w:val="24"/>
        </w:rPr>
        <w:t xml:space="preserve"> Trong đó: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 xml:space="preserve">);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xml:space="preserve">+ h: độ sâu cột chất lỏng (m);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p: Áp suất chất lỏng(N/m</w:t>
      </w:r>
      <w:r w:rsidRPr="004F13DB">
        <w:rPr>
          <w:b/>
          <w:i/>
          <w:sz w:val="26"/>
          <w:szCs w:val="24"/>
          <w:vertAlign w:val="superscript"/>
        </w:rPr>
        <w:t>2</w:t>
      </w:r>
      <w:r w:rsidRPr="004F13DB">
        <w:rPr>
          <w:b/>
          <w:i/>
          <w:sz w:val="26"/>
          <w:szCs w:val="24"/>
        </w:rPr>
        <w:t>)</w:t>
      </w:r>
    </w:p>
    <w:p w:rsidR="00167AE5" w:rsidRPr="004F13DB" w:rsidRDefault="00167AE5" w:rsidP="004F13DB">
      <w:pPr>
        <w:spacing w:line="360" w:lineRule="auto"/>
        <w:jc w:val="both"/>
        <w:rPr>
          <w:b/>
          <w:sz w:val="26"/>
          <w:szCs w:val="24"/>
        </w:rPr>
      </w:pPr>
      <w:r w:rsidRPr="004F13DB">
        <w:rPr>
          <w:b/>
          <w:sz w:val="26"/>
          <w:szCs w:val="24"/>
        </w:rPr>
        <w:t>Câu 1</w:t>
      </w:r>
      <w:r w:rsidR="00962DBF" w:rsidRPr="004F13DB">
        <w:rPr>
          <w:b/>
          <w:sz w:val="26"/>
          <w:szCs w:val="24"/>
        </w:rPr>
        <w:t>5</w:t>
      </w:r>
      <w:r w:rsidRPr="004F13DB">
        <w:rPr>
          <w:b/>
          <w:sz w:val="26"/>
          <w:szCs w:val="24"/>
        </w:rPr>
        <w:t>:Thế nào là bình thông nhau? Đặc điểm của mặt thoáng chất lỏng trong bình thông nhau? Nêu ví dụ? Công thức của máy thủy lực?</w:t>
      </w:r>
    </w:p>
    <w:p w:rsidR="00167AE5" w:rsidRPr="004F13DB" w:rsidRDefault="00167AE5" w:rsidP="004F13DB">
      <w:pPr>
        <w:spacing w:line="360" w:lineRule="auto"/>
        <w:jc w:val="both"/>
        <w:rPr>
          <w:i/>
          <w:sz w:val="26"/>
          <w:szCs w:val="24"/>
        </w:rPr>
      </w:pPr>
      <w:r w:rsidRPr="004F13DB">
        <w:rPr>
          <w:i/>
          <w:sz w:val="26"/>
          <w:szCs w:val="24"/>
        </w:rPr>
        <w:lastRenderedPageBreak/>
        <w:t>- Bình thông nhau là bình gồm hai hay nhiều nhánh có hình dạng bất kỳ, phần miệng thông với không khí, phần đáy được thông với nhau</w:t>
      </w:r>
      <w:r w:rsidRPr="004F13DB">
        <w:rPr>
          <w:b/>
          <w:i/>
          <w:sz w:val="26"/>
          <w:szCs w:val="24"/>
        </w:rPr>
        <w:t>.</w:t>
      </w:r>
    </w:p>
    <w:p w:rsidR="00167AE5" w:rsidRPr="004F13DB" w:rsidRDefault="00167AE5" w:rsidP="004F13DB">
      <w:pPr>
        <w:spacing w:line="360" w:lineRule="auto"/>
        <w:jc w:val="both"/>
        <w:rPr>
          <w:b/>
          <w:i/>
          <w:sz w:val="26"/>
          <w:szCs w:val="24"/>
        </w:rPr>
      </w:pPr>
      <w:r w:rsidRPr="004F13DB">
        <w:rPr>
          <w:i/>
          <w:sz w:val="26"/>
          <w:szCs w:val="24"/>
        </w:rPr>
        <w:t xml:space="preserve">- Trong bình thông nhau </w:t>
      </w:r>
      <w:r w:rsidRPr="004F13DB">
        <w:rPr>
          <w:b/>
          <w:i/>
          <w:sz w:val="26"/>
          <w:szCs w:val="24"/>
        </w:rPr>
        <w:t>chứa cùng một chất lỏng, đứng yên</w:t>
      </w:r>
      <w:r w:rsidRPr="004F13DB">
        <w:rPr>
          <w:i/>
          <w:sz w:val="26"/>
          <w:szCs w:val="24"/>
        </w:rPr>
        <w:t xml:space="preserve"> mặt thoáng của chất lỏng ở các nhánh có độ cao </w:t>
      </w:r>
      <w:r w:rsidRPr="004F13DB">
        <w:rPr>
          <w:b/>
          <w:i/>
          <w:sz w:val="26"/>
          <w:szCs w:val="24"/>
        </w:rPr>
        <w:t>bằng nhau.</w:t>
      </w:r>
    </w:p>
    <w:p w:rsidR="00167AE5" w:rsidRPr="004F13DB" w:rsidRDefault="00167AE5" w:rsidP="004F13DB">
      <w:pPr>
        <w:spacing w:line="360" w:lineRule="auto"/>
        <w:jc w:val="both"/>
        <w:rPr>
          <w:i/>
          <w:sz w:val="26"/>
          <w:szCs w:val="24"/>
        </w:rPr>
      </w:pPr>
      <w:r w:rsidRPr="004F13DB">
        <w:rPr>
          <w:b/>
          <w:i/>
          <w:sz w:val="26"/>
          <w:szCs w:val="24"/>
        </w:rPr>
        <w:t xml:space="preserve">- Ví dụ: </w:t>
      </w:r>
      <w:r w:rsidR="00844EE0" w:rsidRPr="004F13DB">
        <w:rPr>
          <w:i/>
          <w:sz w:val="26"/>
          <w:szCs w:val="24"/>
        </w:rPr>
        <w:t>ấm pha trà,…</w:t>
      </w:r>
    </w:p>
    <w:p w:rsidR="00167AE5" w:rsidRPr="004F13DB" w:rsidRDefault="00167AE5" w:rsidP="004F13DB">
      <w:pPr>
        <w:spacing w:line="360" w:lineRule="auto"/>
        <w:jc w:val="both"/>
        <w:rPr>
          <w:b/>
          <w:i/>
          <w:sz w:val="26"/>
          <w:szCs w:val="24"/>
        </w:rPr>
      </w:pPr>
      <w:r w:rsidRPr="004F13DB">
        <w:rPr>
          <w:b/>
          <w:i/>
          <w:sz w:val="26"/>
          <w:szCs w:val="24"/>
        </w:rPr>
        <w:t xml:space="preserve">- Công thức của máy thủy lực: </w:t>
      </w:r>
      <w:r w:rsidRPr="004F13DB">
        <w:rPr>
          <w:b/>
          <w:i/>
          <w:position w:val="-36"/>
          <w:sz w:val="26"/>
          <w:szCs w:val="24"/>
        </w:rPr>
        <w:object w:dxaOrig="960" w:dyaOrig="800">
          <v:shape id="_x0000_i1031" type="#_x0000_t75" style="width:48pt;height:39.75pt" o:ole="">
            <v:imagedata r:id="rId21" o:title=""/>
          </v:shape>
          <o:OLEObject Type="Embed" ProgID="Equation.DSMT4" ShapeID="_x0000_i1031" DrawAspect="Content" ObjectID="_1637038792" r:id="rId22"/>
        </w:object>
      </w:r>
      <w:r w:rsidRPr="004F13DB">
        <w:rPr>
          <w:b/>
          <w:i/>
          <w:sz w:val="26"/>
          <w:szCs w:val="24"/>
        </w:rPr>
        <w:t xml:space="preserve"> Trong đó: </w:t>
      </w:r>
    </w:p>
    <w:p w:rsidR="00167AE5"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F</w:t>
      </w:r>
      <w:r w:rsidR="00167AE5" w:rsidRPr="004F13DB">
        <w:rPr>
          <w:b/>
          <w:i/>
          <w:sz w:val="26"/>
          <w:szCs w:val="24"/>
          <w:vertAlign w:val="subscript"/>
        </w:rPr>
        <w:t>1</w:t>
      </w:r>
      <w:r w:rsidR="00167AE5" w:rsidRPr="004F13DB">
        <w:rPr>
          <w:b/>
          <w:i/>
          <w:sz w:val="26"/>
          <w:szCs w:val="24"/>
        </w:rPr>
        <w:t>: áp lực tác dụng lên pít tông nhỏ (N);  F</w:t>
      </w:r>
      <w:r w:rsidR="00167AE5" w:rsidRPr="004F13DB">
        <w:rPr>
          <w:b/>
          <w:i/>
          <w:sz w:val="26"/>
          <w:szCs w:val="24"/>
          <w:vertAlign w:val="subscript"/>
        </w:rPr>
        <w:t>2</w:t>
      </w:r>
      <w:r w:rsidR="00167AE5" w:rsidRPr="004F13DB">
        <w:rPr>
          <w:b/>
          <w:i/>
          <w:sz w:val="26"/>
          <w:szCs w:val="24"/>
        </w:rPr>
        <w:t xml:space="preserve">: áp lực tác dụng lên pít tông </w:t>
      </w:r>
      <w:r w:rsidR="00863167" w:rsidRPr="004F13DB">
        <w:rPr>
          <w:b/>
          <w:i/>
          <w:sz w:val="26"/>
          <w:szCs w:val="24"/>
        </w:rPr>
        <w:t>lớn</w:t>
      </w:r>
      <w:r w:rsidR="00167AE5" w:rsidRPr="004F13DB">
        <w:rPr>
          <w:b/>
          <w:i/>
          <w:sz w:val="26"/>
          <w:szCs w:val="24"/>
        </w:rPr>
        <w:t xml:space="preserve"> (N);</w:t>
      </w:r>
    </w:p>
    <w:p w:rsidR="00863167"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xml:space="preserve">+ </w:t>
      </w:r>
      <w:r w:rsidR="00863167" w:rsidRPr="004F13DB">
        <w:rPr>
          <w:b/>
          <w:i/>
          <w:sz w:val="26"/>
          <w:szCs w:val="24"/>
        </w:rPr>
        <w:t>S</w:t>
      </w:r>
      <w:r w:rsidR="00863167" w:rsidRPr="004F13DB">
        <w:rPr>
          <w:b/>
          <w:i/>
          <w:sz w:val="26"/>
          <w:szCs w:val="24"/>
          <w:vertAlign w:val="subscript"/>
        </w:rPr>
        <w:t>1</w:t>
      </w:r>
      <w:r w:rsidR="00167AE5" w:rsidRPr="004F13DB">
        <w:rPr>
          <w:b/>
          <w:i/>
          <w:sz w:val="26"/>
          <w:szCs w:val="24"/>
        </w:rPr>
        <w:t xml:space="preserve">: </w:t>
      </w:r>
      <w:r w:rsidR="00863167" w:rsidRPr="004F13DB">
        <w:rPr>
          <w:b/>
          <w:i/>
          <w:sz w:val="26"/>
          <w:szCs w:val="24"/>
        </w:rPr>
        <w:t>Diện tích pít tông nhỏ(</w:t>
      </w:r>
      <w:r w:rsidR="00167AE5" w:rsidRPr="004F13DB">
        <w:rPr>
          <w:b/>
          <w:i/>
          <w:sz w:val="26"/>
          <w:szCs w:val="24"/>
        </w:rPr>
        <w:t>m</w:t>
      </w:r>
      <w:r w:rsidR="00167AE5" w:rsidRPr="004F13DB">
        <w:rPr>
          <w:b/>
          <w:i/>
          <w:sz w:val="26"/>
          <w:szCs w:val="24"/>
          <w:vertAlign w:val="superscript"/>
        </w:rPr>
        <w:t>2</w:t>
      </w:r>
      <w:r w:rsidR="00167AE5" w:rsidRPr="004F13DB">
        <w:rPr>
          <w:b/>
          <w:i/>
          <w:sz w:val="26"/>
          <w:szCs w:val="24"/>
        </w:rPr>
        <w:t>)</w:t>
      </w:r>
      <w:r w:rsidR="005C0706" w:rsidRPr="004F13DB">
        <w:rPr>
          <w:b/>
          <w:i/>
          <w:sz w:val="26"/>
          <w:szCs w:val="24"/>
        </w:rPr>
        <w:t xml:space="preserve">; </w:t>
      </w:r>
      <w:r w:rsidR="00863167" w:rsidRPr="004F13DB">
        <w:rPr>
          <w:b/>
          <w:i/>
          <w:sz w:val="26"/>
          <w:szCs w:val="24"/>
        </w:rPr>
        <w:t>S</w:t>
      </w:r>
      <w:r w:rsidR="00863167" w:rsidRPr="004F13DB">
        <w:rPr>
          <w:b/>
          <w:i/>
          <w:sz w:val="26"/>
          <w:szCs w:val="24"/>
          <w:vertAlign w:val="subscript"/>
        </w:rPr>
        <w:t>2</w:t>
      </w:r>
      <w:r w:rsidR="00863167" w:rsidRPr="004F13DB">
        <w:rPr>
          <w:b/>
          <w:i/>
          <w:sz w:val="26"/>
          <w:szCs w:val="24"/>
        </w:rPr>
        <w:t>: Diện tích pít tông lớn(m</w:t>
      </w:r>
      <w:r w:rsidR="00863167" w:rsidRPr="004F13DB">
        <w:rPr>
          <w:b/>
          <w:i/>
          <w:sz w:val="26"/>
          <w:szCs w:val="24"/>
          <w:vertAlign w:val="superscript"/>
        </w:rPr>
        <w:t>2</w:t>
      </w:r>
      <w:r w:rsidR="00863167" w:rsidRPr="004F13DB">
        <w:rPr>
          <w:b/>
          <w:i/>
          <w:sz w:val="26"/>
          <w:szCs w:val="24"/>
        </w:rPr>
        <w:t>)</w:t>
      </w:r>
    </w:p>
    <w:p w:rsidR="00323891" w:rsidRPr="004F13DB" w:rsidRDefault="00323891" w:rsidP="004F13DB">
      <w:pPr>
        <w:spacing w:line="360" w:lineRule="auto"/>
        <w:jc w:val="both"/>
        <w:rPr>
          <w:b/>
          <w:sz w:val="26"/>
          <w:szCs w:val="24"/>
        </w:rPr>
      </w:pPr>
      <w:r w:rsidRPr="004F13DB">
        <w:rPr>
          <w:b/>
          <w:sz w:val="26"/>
          <w:szCs w:val="24"/>
        </w:rPr>
        <w:t>Câu 1</w:t>
      </w:r>
      <w:r w:rsidR="00962DBF" w:rsidRPr="004F13DB">
        <w:rPr>
          <w:b/>
          <w:sz w:val="26"/>
          <w:szCs w:val="24"/>
        </w:rPr>
        <w:t>6</w:t>
      </w:r>
      <w:r w:rsidRPr="004F13DB">
        <w:rPr>
          <w:b/>
          <w:sz w:val="26"/>
          <w:szCs w:val="24"/>
        </w:rPr>
        <w:t>:Thế nào là áp suất khí quyển? Áp suất này tác dụng lên vật theo phương nào? Nêu ví dụ? Đơn vị của áp suất khí quyển?</w:t>
      </w:r>
    </w:p>
    <w:p w:rsidR="00323891" w:rsidRPr="004F13DB" w:rsidRDefault="00323891" w:rsidP="004F13DB">
      <w:pPr>
        <w:spacing w:line="360" w:lineRule="auto"/>
        <w:jc w:val="both"/>
        <w:rPr>
          <w:i/>
          <w:sz w:val="26"/>
          <w:szCs w:val="24"/>
        </w:rPr>
      </w:pPr>
      <w:r w:rsidRPr="004F13DB">
        <w:rPr>
          <w:i/>
          <w:sz w:val="26"/>
          <w:szCs w:val="24"/>
        </w:rPr>
        <w:t>- Do không khí có trọng lượng nên trái đất và mọi vật trên trái đất đều chịu áp suất của lớp không khí bao quanh trái đất. Áp suất này gọi là áp suất khí quyển</w:t>
      </w:r>
      <w:r w:rsidRPr="004F13DB">
        <w:rPr>
          <w:b/>
          <w:i/>
          <w:sz w:val="26"/>
          <w:szCs w:val="24"/>
        </w:rPr>
        <w:t>.</w:t>
      </w:r>
    </w:p>
    <w:p w:rsidR="00323891" w:rsidRPr="004F13DB" w:rsidRDefault="00323891" w:rsidP="004F13DB">
      <w:pPr>
        <w:spacing w:line="360" w:lineRule="auto"/>
        <w:jc w:val="both"/>
        <w:rPr>
          <w:b/>
          <w:i/>
          <w:sz w:val="26"/>
          <w:szCs w:val="24"/>
        </w:rPr>
      </w:pPr>
      <w:r w:rsidRPr="004F13DB">
        <w:rPr>
          <w:i/>
          <w:sz w:val="26"/>
          <w:szCs w:val="24"/>
        </w:rPr>
        <w:t>- Áp suất khí quyển tác dụng lên vật theo mọi phương.</w:t>
      </w:r>
    </w:p>
    <w:p w:rsidR="00323891" w:rsidRPr="004F13DB" w:rsidRDefault="00323891" w:rsidP="004F13DB">
      <w:pPr>
        <w:spacing w:line="360" w:lineRule="auto"/>
        <w:jc w:val="both"/>
        <w:rPr>
          <w:i/>
          <w:sz w:val="26"/>
          <w:szCs w:val="24"/>
        </w:rPr>
      </w:pPr>
      <w:r w:rsidRPr="004F13DB">
        <w:rPr>
          <w:b/>
          <w:i/>
          <w:sz w:val="26"/>
          <w:szCs w:val="24"/>
        </w:rPr>
        <w:t xml:space="preserve">- Ví dụ: </w:t>
      </w:r>
      <w:r w:rsidRPr="004F13DB">
        <w:rPr>
          <w:i/>
          <w:sz w:val="26"/>
          <w:szCs w:val="24"/>
        </w:rPr>
        <w:t>ống nhỏ giọt, hút sữa trong bịch giấy,…</w:t>
      </w:r>
    </w:p>
    <w:p w:rsidR="000368FB" w:rsidRPr="004F13DB" w:rsidRDefault="000368FB" w:rsidP="004F13DB">
      <w:pPr>
        <w:spacing w:line="360" w:lineRule="auto"/>
        <w:jc w:val="both"/>
        <w:rPr>
          <w:b/>
          <w:sz w:val="26"/>
          <w:szCs w:val="24"/>
        </w:rPr>
      </w:pPr>
      <w:r w:rsidRPr="004F13DB">
        <w:rPr>
          <w:b/>
          <w:sz w:val="26"/>
          <w:szCs w:val="24"/>
        </w:rPr>
        <w:t>Câu 1</w:t>
      </w:r>
      <w:r w:rsidR="00962DBF" w:rsidRPr="004F13DB">
        <w:rPr>
          <w:b/>
          <w:sz w:val="26"/>
          <w:szCs w:val="24"/>
        </w:rPr>
        <w:t>7</w:t>
      </w:r>
      <w:r w:rsidRPr="004F13DB">
        <w:rPr>
          <w:b/>
          <w:sz w:val="26"/>
          <w:szCs w:val="24"/>
        </w:rPr>
        <w:t>:Mô tả hiện tượng về sự tồn tại của lực đẩy Ác-si-mét. Công thức tính lực đẩy Acsimet?</w:t>
      </w:r>
    </w:p>
    <w:p w:rsidR="000368FB" w:rsidRPr="004F13DB" w:rsidRDefault="000368FB" w:rsidP="004F13DB">
      <w:pPr>
        <w:spacing w:line="360" w:lineRule="auto"/>
        <w:jc w:val="both"/>
        <w:rPr>
          <w:b/>
          <w:sz w:val="26"/>
          <w:szCs w:val="24"/>
        </w:rPr>
      </w:pPr>
      <w:r w:rsidRPr="004F13DB">
        <w:rPr>
          <w:i/>
          <w:sz w:val="26"/>
          <w:szCs w:val="24"/>
        </w:rPr>
        <w:t>- Mọi vật nhúng vào chất lỏng đều bị chất lỏng đẩy thẳng đứng từ dưới lên với một lực có độ lớn bằng trọng lượng của phần chất lỏng mà vật chiếm chỗ</w:t>
      </w:r>
      <w:r w:rsidR="00FA54E8" w:rsidRPr="004F13DB">
        <w:rPr>
          <w:i/>
          <w:sz w:val="26"/>
          <w:szCs w:val="24"/>
        </w:rPr>
        <w:t xml:space="preserve">, lực này gọi là lực đẩy </w:t>
      </w:r>
      <w:r w:rsidR="00FA54E8" w:rsidRPr="004F13DB">
        <w:rPr>
          <w:b/>
          <w:sz w:val="26"/>
          <w:szCs w:val="24"/>
        </w:rPr>
        <w:t>Ác-si-mét.</w:t>
      </w:r>
    </w:p>
    <w:p w:rsidR="00FA54E8" w:rsidRPr="004F13DB" w:rsidRDefault="00FA54E8" w:rsidP="004F13DB">
      <w:pPr>
        <w:spacing w:line="360" w:lineRule="auto"/>
        <w:jc w:val="both"/>
        <w:rPr>
          <w:b/>
          <w:i/>
          <w:sz w:val="26"/>
          <w:szCs w:val="24"/>
        </w:rPr>
      </w:pPr>
      <w:r w:rsidRPr="004F13DB">
        <w:rPr>
          <w:b/>
          <w:i/>
          <w:sz w:val="26"/>
          <w:szCs w:val="24"/>
        </w:rPr>
        <w:t xml:space="preserve">- Công thức tính lực đẩy Ác-si-mét: </w:t>
      </w:r>
      <w:r w:rsidRPr="004F13DB">
        <w:rPr>
          <w:b/>
          <w:i/>
          <w:position w:val="-16"/>
          <w:sz w:val="26"/>
          <w:szCs w:val="24"/>
        </w:rPr>
        <w:object w:dxaOrig="1020" w:dyaOrig="440">
          <v:shape id="_x0000_i1032" type="#_x0000_t75" style="width:51pt;height:21.75pt" o:ole="">
            <v:imagedata r:id="rId23" o:title=""/>
          </v:shape>
          <o:OLEObject Type="Embed" ProgID="Equation.DSMT4" ShapeID="_x0000_i1032" DrawAspect="Content" ObjectID="_1637038793" r:id="rId24"/>
        </w:object>
      </w:r>
      <w:r w:rsidRPr="004F13DB">
        <w:rPr>
          <w:b/>
          <w:i/>
          <w:sz w:val="26"/>
          <w:szCs w:val="24"/>
        </w:rPr>
        <w:t xml:space="preserve"> Trong đó: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F</w:t>
      </w:r>
      <w:r w:rsidRPr="004F13DB">
        <w:rPr>
          <w:b/>
          <w:i/>
          <w:sz w:val="26"/>
          <w:szCs w:val="24"/>
          <w:vertAlign w:val="subscript"/>
        </w:rPr>
        <w:t>A</w:t>
      </w:r>
      <w:r w:rsidRPr="004F13DB">
        <w:rPr>
          <w:b/>
          <w:i/>
          <w:sz w:val="26"/>
          <w:szCs w:val="24"/>
        </w:rPr>
        <w:t xml:space="preserve">: độ lớn của lực đẩy Ác-si-mét (N);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w:t>
      </w:r>
    </w:p>
    <w:p w:rsidR="00FA54E8" w:rsidRPr="004F13DB" w:rsidRDefault="00FA54E8" w:rsidP="004F13DB">
      <w:pPr>
        <w:tabs>
          <w:tab w:val="left" w:pos="1350"/>
        </w:tabs>
        <w:spacing w:line="360" w:lineRule="auto"/>
        <w:jc w:val="both"/>
        <w:rPr>
          <w:b/>
          <w:i/>
          <w:sz w:val="26"/>
          <w:szCs w:val="24"/>
        </w:rPr>
      </w:pPr>
      <w:r w:rsidRPr="004F13DB">
        <w:rPr>
          <w:b/>
          <w:i/>
          <w:sz w:val="26"/>
          <w:szCs w:val="24"/>
        </w:rPr>
        <w:tab/>
        <w:t>+ V: Phần thể tích của vật chìm trong chất lỏng(m</w:t>
      </w:r>
      <w:r w:rsidRPr="004F13DB">
        <w:rPr>
          <w:b/>
          <w:i/>
          <w:sz w:val="26"/>
          <w:szCs w:val="24"/>
          <w:vertAlign w:val="superscript"/>
        </w:rPr>
        <w:t>3</w:t>
      </w:r>
      <w:r w:rsidRPr="004F13DB">
        <w:rPr>
          <w:b/>
          <w:i/>
          <w:sz w:val="26"/>
          <w:szCs w:val="24"/>
        </w:rPr>
        <w:t>)</w:t>
      </w:r>
    </w:p>
    <w:p w:rsidR="001C0DEF" w:rsidRPr="004F13DB" w:rsidRDefault="001C0DEF" w:rsidP="004F13DB">
      <w:pPr>
        <w:spacing w:line="360" w:lineRule="auto"/>
        <w:jc w:val="both"/>
        <w:rPr>
          <w:b/>
          <w:sz w:val="26"/>
          <w:szCs w:val="24"/>
        </w:rPr>
      </w:pPr>
      <w:r w:rsidRPr="004F13DB">
        <w:rPr>
          <w:b/>
          <w:sz w:val="26"/>
          <w:szCs w:val="24"/>
        </w:rPr>
        <w:t>Câu 1</w:t>
      </w:r>
      <w:r w:rsidR="00962DBF" w:rsidRPr="004F13DB">
        <w:rPr>
          <w:b/>
          <w:sz w:val="26"/>
          <w:szCs w:val="24"/>
        </w:rPr>
        <w:t>8</w:t>
      </w:r>
      <w:r w:rsidRPr="004F13DB">
        <w:rPr>
          <w:b/>
          <w:sz w:val="26"/>
          <w:szCs w:val="24"/>
        </w:rPr>
        <w:t>:Khi nào vật nổi, khi nào vật chìm?</w:t>
      </w:r>
    </w:p>
    <w:p w:rsidR="001C0DEF" w:rsidRPr="004F13DB" w:rsidRDefault="001C0DEF" w:rsidP="004F13DB">
      <w:pPr>
        <w:spacing w:line="360" w:lineRule="auto"/>
        <w:jc w:val="both"/>
        <w:rPr>
          <w:i/>
          <w:sz w:val="26"/>
          <w:szCs w:val="24"/>
        </w:rPr>
      </w:pPr>
      <w:r w:rsidRPr="004F13DB">
        <w:rPr>
          <w:i/>
          <w:sz w:val="26"/>
          <w:szCs w:val="24"/>
        </w:rPr>
        <w:t xml:space="preserve">- </w:t>
      </w:r>
      <w:r w:rsidR="00C258DF" w:rsidRPr="004F13DB">
        <w:rPr>
          <w:i/>
          <w:sz w:val="26"/>
          <w:szCs w:val="24"/>
        </w:rPr>
        <w:t>Nhúng một vật vào chất lỏng:</w:t>
      </w:r>
    </w:p>
    <w:p w:rsidR="00C258DF" w:rsidRPr="004F13DB" w:rsidRDefault="00C258DF" w:rsidP="004F13DB">
      <w:pPr>
        <w:tabs>
          <w:tab w:val="left" w:pos="360"/>
        </w:tabs>
        <w:spacing w:line="360" w:lineRule="auto"/>
        <w:jc w:val="both"/>
        <w:rPr>
          <w:b/>
          <w:i/>
          <w:sz w:val="26"/>
          <w:szCs w:val="24"/>
        </w:rPr>
      </w:pPr>
      <w:r w:rsidRPr="004F13DB">
        <w:rPr>
          <w:i/>
          <w:sz w:val="26"/>
          <w:szCs w:val="24"/>
        </w:rPr>
        <w:tab/>
        <w:t xml:space="preserve">+ Vật chìm xuống khi lực đẩy  Ác-si-mét nhỏ hơn trọng lượng của vật: </w:t>
      </w:r>
      <w:r w:rsidRPr="004F13DB">
        <w:rPr>
          <w:b/>
          <w:i/>
          <w:position w:val="-16"/>
          <w:sz w:val="26"/>
          <w:szCs w:val="24"/>
        </w:rPr>
        <w:object w:dxaOrig="1440" w:dyaOrig="440">
          <v:shape id="_x0000_i1033" type="#_x0000_t75" style="width:1in;height:21.75pt" o:ole="">
            <v:imagedata r:id="rId25" o:title=""/>
          </v:shape>
          <o:OLEObject Type="Embed" ProgID="Equation.DSMT4" ShapeID="_x0000_i1033" DrawAspect="Content" ObjectID="_1637038794" r:id="rId26"/>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nổi lên khi lực đẩy  Ác-si-mét lớn hơn trọng lượng của vật: </w:t>
      </w:r>
      <w:r w:rsidRPr="004F13DB">
        <w:rPr>
          <w:b/>
          <w:i/>
          <w:position w:val="-16"/>
          <w:sz w:val="26"/>
          <w:szCs w:val="24"/>
        </w:rPr>
        <w:object w:dxaOrig="1440" w:dyaOrig="440">
          <v:shape id="_x0000_i1034" type="#_x0000_t75" style="width:1in;height:21.75pt" o:ole="">
            <v:imagedata r:id="rId27" o:title=""/>
          </v:shape>
          <o:OLEObject Type="Embed" ProgID="Equation.DSMT4" ShapeID="_x0000_i1034" DrawAspect="Content" ObjectID="_1637038795" r:id="rId28"/>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lơ lửng khi lực đẩy  Ác-si-mét bằng trọng lượng của vật: </w:t>
      </w:r>
      <w:r w:rsidRPr="004F13DB">
        <w:rPr>
          <w:b/>
          <w:i/>
          <w:position w:val="-16"/>
          <w:sz w:val="26"/>
          <w:szCs w:val="24"/>
        </w:rPr>
        <w:object w:dxaOrig="840" w:dyaOrig="440">
          <v:shape id="_x0000_i1035" type="#_x0000_t75" style="width:42pt;height:21.75pt" o:ole="">
            <v:imagedata r:id="rId29" o:title=""/>
          </v:shape>
          <o:OLEObject Type="Embed" ProgID="Equation.DSMT4" ShapeID="_x0000_i1035" DrawAspect="Content" ObjectID="_1637038796" r:id="rId30"/>
        </w:object>
      </w:r>
    </w:p>
    <w:p w:rsidR="009C7304" w:rsidRPr="004F13DB" w:rsidRDefault="00CE2E29" w:rsidP="004F13DB">
      <w:pPr>
        <w:spacing w:line="360" w:lineRule="auto"/>
        <w:jc w:val="both"/>
        <w:rPr>
          <w:b/>
          <w:color w:val="00B0F0"/>
          <w:sz w:val="26"/>
          <w:szCs w:val="24"/>
        </w:rPr>
      </w:pPr>
      <w:r w:rsidRPr="004F13DB">
        <w:rPr>
          <w:b/>
          <w:color w:val="00B0F0"/>
          <w:sz w:val="26"/>
          <w:szCs w:val="24"/>
        </w:rPr>
        <w:t>B. BÀI TẬP</w:t>
      </w:r>
    </w:p>
    <w:p w:rsidR="00CE2E29" w:rsidRPr="004F13DB" w:rsidRDefault="00CC70B1" w:rsidP="004F13DB">
      <w:pPr>
        <w:spacing w:line="360" w:lineRule="auto"/>
        <w:jc w:val="both"/>
        <w:rPr>
          <w:b/>
          <w:sz w:val="26"/>
          <w:szCs w:val="24"/>
        </w:rPr>
      </w:pPr>
      <w:r w:rsidRPr="004F13DB">
        <w:rPr>
          <w:b/>
          <w:sz w:val="26"/>
          <w:szCs w:val="24"/>
        </w:rPr>
        <w:t>I</w:t>
      </w:r>
      <w:r w:rsidR="009C7304" w:rsidRPr="004F13DB">
        <w:rPr>
          <w:b/>
          <w:sz w:val="26"/>
          <w:szCs w:val="24"/>
        </w:rPr>
        <w:t xml:space="preserve"> GIẢI THÍCH HIỆN TƯỢNG</w:t>
      </w:r>
    </w:p>
    <w:p w:rsidR="00167463" w:rsidRPr="004F13DB" w:rsidRDefault="00167463" w:rsidP="004F13DB">
      <w:pPr>
        <w:spacing w:line="360" w:lineRule="auto"/>
        <w:jc w:val="both"/>
        <w:rPr>
          <w:b/>
          <w:sz w:val="26"/>
          <w:szCs w:val="24"/>
        </w:rPr>
      </w:pPr>
      <w:r w:rsidRPr="004F13DB">
        <w:rPr>
          <w:b/>
          <w:sz w:val="26"/>
          <w:szCs w:val="24"/>
        </w:rPr>
        <w:t xml:space="preserve">Câu </w:t>
      </w:r>
      <w:r w:rsidR="00AD3950" w:rsidRPr="004F13DB">
        <w:rPr>
          <w:b/>
          <w:sz w:val="26"/>
          <w:szCs w:val="24"/>
        </w:rPr>
        <w:t>1</w:t>
      </w:r>
      <w:r w:rsidRPr="004F13DB">
        <w:rPr>
          <w:b/>
          <w:sz w:val="26"/>
          <w:szCs w:val="24"/>
        </w:rPr>
        <w:t>:Tại sao vỏ bánh xe có rãnh?</w:t>
      </w:r>
    </w:p>
    <w:p w:rsidR="00167463" w:rsidRPr="004F13DB" w:rsidRDefault="00167463" w:rsidP="004F13DB">
      <w:pPr>
        <w:spacing w:line="360" w:lineRule="auto"/>
        <w:jc w:val="both"/>
        <w:rPr>
          <w:i/>
          <w:sz w:val="26"/>
          <w:szCs w:val="24"/>
        </w:rPr>
      </w:pPr>
      <w:r w:rsidRPr="004F13DB">
        <w:rPr>
          <w:i/>
          <w:sz w:val="26"/>
          <w:szCs w:val="24"/>
        </w:rPr>
        <w:t>- Để làm tăng lực ma sát. Bánh xe bám vào mặt đường mà không bị trơn trượt.</w:t>
      </w:r>
    </w:p>
    <w:p w:rsidR="00953BEA" w:rsidRPr="004F13DB" w:rsidRDefault="00953BEA" w:rsidP="004F13DB">
      <w:pPr>
        <w:spacing w:line="360" w:lineRule="auto"/>
        <w:jc w:val="both"/>
        <w:rPr>
          <w:b/>
          <w:sz w:val="26"/>
          <w:szCs w:val="24"/>
        </w:rPr>
      </w:pPr>
      <w:r w:rsidRPr="004F13DB">
        <w:rPr>
          <w:b/>
          <w:sz w:val="26"/>
          <w:szCs w:val="24"/>
        </w:rPr>
        <w:lastRenderedPageBreak/>
        <w:t xml:space="preserve">Câu </w:t>
      </w:r>
      <w:r w:rsidR="00AD3950" w:rsidRPr="004F13DB">
        <w:rPr>
          <w:b/>
          <w:sz w:val="26"/>
          <w:szCs w:val="24"/>
        </w:rPr>
        <w:t>2</w:t>
      </w:r>
      <w:r w:rsidRPr="004F13DB">
        <w:rPr>
          <w:b/>
          <w:sz w:val="26"/>
          <w:szCs w:val="24"/>
        </w:rPr>
        <w:t>:Khi xe đột ngột thắng gấp, hành khách trên xe ngã về phía nào? Vì sao?</w:t>
      </w:r>
    </w:p>
    <w:p w:rsidR="00953BEA" w:rsidRPr="004F13DB" w:rsidRDefault="00953BEA" w:rsidP="004F13DB">
      <w:pPr>
        <w:spacing w:line="360" w:lineRule="auto"/>
        <w:jc w:val="both"/>
        <w:rPr>
          <w:i/>
          <w:sz w:val="26"/>
          <w:szCs w:val="24"/>
        </w:rPr>
      </w:pPr>
      <w:r w:rsidRPr="004F13DB">
        <w:rPr>
          <w:i/>
          <w:sz w:val="26"/>
          <w:szCs w:val="24"/>
        </w:rPr>
        <w:t xml:space="preserve">- Khi xe đột ngột thắng gấp, hành khách trên xe ngã về </w:t>
      </w:r>
      <w:r w:rsidRPr="004F13DB">
        <w:rPr>
          <w:b/>
          <w:i/>
          <w:sz w:val="26"/>
          <w:szCs w:val="24"/>
        </w:rPr>
        <w:t>phía trước do quán tính.</w:t>
      </w:r>
    </w:p>
    <w:p w:rsidR="00953BEA" w:rsidRPr="004F13DB" w:rsidRDefault="00953BEA" w:rsidP="004F13DB">
      <w:pPr>
        <w:spacing w:line="360" w:lineRule="auto"/>
        <w:jc w:val="both"/>
        <w:rPr>
          <w:b/>
          <w:sz w:val="26"/>
          <w:szCs w:val="24"/>
        </w:rPr>
      </w:pPr>
      <w:r w:rsidRPr="004F13DB">
        <w:rPr>
          <w:b/>
          <w:sz w:val="26"/>
          <w:szCs w:val="24"/>
        </w:rPr>
        <w:t xml:space="preserve">Câu </w:t>
      </w:r>
      <w:r w:rsidR="00AD3950" w:rsidRPr="004F13DB">
        <w:rPr>
          <w:b/>
          <w:sz w:val="26"/>
          <w:szCs w:val="24"/>
        </w:rPr>
        <w:t>3</w:t>
      </w:r>
      <w:r w:rsidRPr="004F13DB">
        <w:rPr>
          <w:b/>
          <w:sz w:val="26"/>
          <w:szCs w:val="24"/>
        </w:rPr>
        <w:t>:Vì sao khi cán búa lỏng, người ta có thể làm chặt bằng cách gõ mạnh đuôi cán xuống đất, em hãy giải thích vì sao?</w:t>
      </w:r>
    </w:p>
    <w:p w:rsidR="00CE2E29" w:rsidRPr="004F13DB" w:rsidRDefault="00953BEA" w:rsidP="004F13DB">
      <w:pPr>
        <w:spacing w:line="360" w:lineRule="auto"/>
        <w:jc w:val="both"/>
        <w:rPr>
          <w:i/>
          <w:sz w:val="26"/>
          <w:szCs w:val="24"/>
        </w:rPr>
      </w:pPr>
      <w:r w:rsidRPr="004F13DB">
        <w:rPr>
          <w:i/>
          <w:sz w:val="26"/>
          <w:szCs w:val="24"/>
        </w:rPr>
        <w:t>- Khi gõ mạnh đuôi cán búa xuống đất , cán búa và đầu búa đều chuyển động đi xuống . Khi cán búa chạm đất dừng lại đột ngột còn đầu búa tiếp tục chuyển động do có quán tính.</w:t>
      </w:r>
    </w:p>
    <w:p w:rsidR="002372C1" w:rsidRPr="004F13DB" w:rsidRDefault="002372C1" w:rsidP="004F13DB">
      <w:pPr>
        <w:spacing w:line="360" w:lineRule="auto"/>
        <w:jc w:val="both"/>
        <w:rPr>
          <w:b/>
          <w:sz w:val="26"/>
          <w:szCs w:val="24"/>
        </w:rPr>
      </w:pPr>
      <w:r w:rsidRPr="004F13DB">
        <w:rPr>
          <w:b/>
          <w:sz w:val="26"/>
          <w:szCs w:val="24"/>
        </w:rPr>
        <w:t xml:space="preserve">Câu </w:t>
      </w:r>
      <w:r w:rsidR="00AD3950" w:rsidRPr="004F13DB">
        <w:rPr>
          <w:b/>
          <w:sz w:val="26"/>
          <w:szCs w:val="24"/>
        </w:rPr>
        <w:t>4</w:t>
      </w:r>
      <w:r w:rsidRPr="004F13DB">
        <w:rPr>
          <w:b/>
          <w:sz w:val="26"/>
          <w:szCs w:val="24"/>
        </w:rPr>
        <w:t>:Tại sao đi giày gót nhọn dễ bị lún hơn gót bằng?</w:t>
      </w:r>
    </w:p>
    <w:p w:rsidR="002372C1" w:rsidRPr="004F13DB" w:rsidRDefault="002372C1" w:rsidP="004F13DB">
      <w:pPr>
        <w:spacing w:line="360" w:lineRule="auto"/>
        <w:jc w:val="both"/>
        <w:rPr>
          <w:i/>
          <w:sz w:val="26"/>
          <w:szCs w:val="24"/>
        </w:rPr>
      </w:pPr>
      <w:r w:rsidRPr="004F13DB">
        <w:rPr>
          <w:i/>
          <w:sz w:val="26"/>
          <w:szCs w:val="24"/>
        </w:rPr>
        <w:t xml:space="preserve">- </w:t>
      </w:r>
      <w:r w:rsidR="00243126" w:rsidRPr="004F13DB">
        <w:rPr>
          <w:i/>
          <w:sz w:val="26"/>
          <w:szCs w:val="24"/>
        </w:rPr>
        <w:t>Giày gót nhọn có diện tích tiếp xúc nhỏ hơn giày gót bằng nên dưới tác dụng của cùng một lực thì áp lực của giày gót nhọn lớn hơn nên dễ bị lún hơn</w:t>
      </w:r>
      <w:r w:rsidRPr="004F13DB">
        <w:rPr>
          <w:i/>
          <w:sz w:val="26"/>
          <w:szCs w:val="24"/>
        </w:rPr>
        <w:t>.</w:t>
      </w:r>
    </w:p>
    <w:p w:rsidR="00243126" w:rsidRPr="004F13DB" w:rsidRDefault="00243126" w:rsidP="004F13DB">
      <w:pPr>
        <w:spacing w:line="360" w:lineRule="auto"/>
        <w:jc w:val="both"/>
        <w:rPr>
          <w:b/>
          <w:sz w:val="26"/>
          <w:szCs w:val="24"/>
        </w:rPr>
      </w:pPr>
      <w:r w:rsidRPr="004F13DB">
        <w:rPr>
          <w:b/>
          <w:sz w:val="26"/>
          <w:szCs w:val="24"/>
        </w:rPr>
        <w:t xml:space="preserve">Câu </w:t>
      </w:r>
      <w:r w:rsidR="00AD3950" w:rsidRPr="004F13DB">
        <w:rPr>
          <w:b/>
          <w:sz w:val="26"/>
          <w:szCs w:val="24"/>
        </w:rPr>
        <w:t>5</w:t>
      </w:r>
      <w:r w:rsidRPr="004F13DB">
        <w:rPr>
          <w:b/>
          <w:sz w:val="26"/>
          <w:szCs w:val="24"/>
        </w:rPr>
        <w:t>:</w:t>
      </w:r>
      <w:r w:rsidR="0031373B" w:rsidRPr="004F13DB">
        <w:rPr>
          <w:b/>
          <w:sz w:val="26"/>
          <w:szCs w:val="24"/>
        </w:rPr>
        <w:t>Tại sao khi lặn xuống nước, người thợ lặn phải mặc áo lặn chịu được áp lực cao?</w:t>
      </w:r>
    </w:p>
    <w:p w:rsidR="00243126" w:rsidRPr="004F13DB" w:rsidRDefault="00243126" w:rsidP="004F13DB">
      <w:pPr>
        <w:spacing w:line="360" w:lineRule="auto"/>
        <w:jc w:val="both"/>
        <w:rPr>
          <w:i/>
          <w:sz w:val="26"/>
          <w:szCs w:val="24"/>
        </w:rPr>
      </w:pPr>
      <w:r w:rsidRPr="004F13DB">
        <w:rPr>
          <w:i/>
          <w:sz w:val="26"/>
          <w:szCs w:val="24"/>
        </w:rPr>
        <w:t xml:space="preserve">- </w:t>
      </w:r>
      <w:r w:rsidR="0031373B" w:rsidRPr="004F13DB">
        <w:rPr>
          <w:i/>
          <w:sz w:val="26"/>
          <w:szCs w:val="24"/>
        </w:rPr>
        <w:t>Khi lặn xuống biển, người thợ lặn phải mặc bộ áo lặn nặng nề, chịu được áp suất lên đến hàng nghìn N/m</w:t>
      </w:r>
      <w:r w:rsidR="0031373B" w:rsidRPr="004F13DB">
        <w:rPr>
          <w:i/>
          <w:sz w:val="26"/>
          <w:szCs w:val="24"/>
          <w:vertAlign w:val="superscript"/>
        </w:rPr>
        <w:t>2</w:t>
      </w:r>
      <w:r w:rsidR="0031373B" w:rsidRPr="004F13DB">
        <w:rPr>
          <w:i/>
          <w:sz w:val="26"/>
          <w:szCs w:val="24"/>
        </w:rPr>
        <w:t xml:space="preserve"> vì lặn sâu dưới lòng biển, áp suất do nước biển gây nên lên đến hàng nghìn N/m</w:t>
      </w:r>
      <w:r w:rsidR="0031373B" w:rsidRPr="004F13DB">
        <w:rPr>
          <w:i/>
          <w:sz w:val="26"/>
          <w:szCs w:val="24"/>
          <w:vertAlign w:val="superscript"/>
        </w:rPr>
        <w:t>2</w:t>
      </w:r>
      <w:r w:rsidR="0031373B" w:rsidRPr="004F13DB">
        <w:rPr>
          <w:i/>
          <w:sz w:val="26"/>
          <w:szCs w:val="24"/>
        </w:rPr>
        <w:t>, người thợ lặn nếu không mặc áo lặn thì không thể chịu được áp suất này.</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6</w:t>
      </w:r>
      <w:r w:rsidRPr="004F13DB">
        <w:rPr>
          <w:b/>
          <w:sz w:val="26"/>
          <w:szCs w:val="24"/>
        </w:rPr>
        <w:t>:Vì sao container lại có nhiều bánh xe hơn ô tô? Vì sao xe tăng, xe máy kéophải chạy bằng xích?</w:t>
      </w:r>
    </w:p>
    <w:p w:rsidR="00466593" w:rsidRPr="004F13DB" w:rsidRDefault="00466593" w:rsidP="004F13DB">
      <w:pPr>
        <w:spacing w:line="360" w:lineRule="auto"/>
        <w:jc w:val="both"/>
        <w:rPr>
          <w:i/>
          <w:sz w:val="26"/>
          <w:szCs w:val="24"/>
        </w:rPr>
      </w:pPr>
      <w:r w:rsidRPr="004F13DB">
        <w:rPr>
          <w:i/>
          <w:sz w:val="26"/>
          <w:szCs w:val="24"/>
        </w:rPr>
        <w:t>- Xe container có tải trọng lớn nên phải có nhiều bánh xe để tăng diện tích tiếp xúc lên măt đường.</w:t>
      </w:r>
      <w:r w:rsidR="00CC70B1" w:rsidRPr="004F13DB">
        <w:rPr>
          <w:i/>
          <w:sz w:val="26"/>
          <w:szCs w:val="24"/>
        </w:rPr>
        <w:t xml:space="preserve"> </w:t>
      </w:r>
      <w:r w:rsidRPr="004F13DB">
        <w:rPr>
          <w:i/>
          <w:sz w:val="26"/>
          <w:szCs w:val="24"/>
        </w:rPr>
        <w:t>Xe tăng, xe máy kéo phải chạy bằng xích vì tăng diện tích tiếp xúc bề mặt để không bị lật đổ vì các loại xe này hoạt động trong địa hình không bằng phẳng.</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7</w:t>
      </w:r>
      <w:r w:rsidRPr="004F13DB">
        <w:rPr>
          <w:b/>
          <w:sz w:val="26"/>
          <w:szCs w:val="24"/>
        </w:rPr>
        <w:t>:Bình đựng nước tinh khiết có gắn vòi ở đáy bình, nhưng phía trên còn có một lỗ nhỏ mở thông với không khí ngoài khí quyển. Hãy cho biết vai trò của lỗ nhỏ đó khi lấy nước từ vòi?</w:t>
      </w:r>
    </w:p>
    <w:p w:rsidR="003D1073" w:rsidRPr="004F13DB" w:rsidRDefault="00466593" w:rsidP="004F13DB">
      <w:pPr>
        <w:spacing w:line="360" w:lineRule="auto"/>
        <w:jc w:val="both"/>
        <w:rPr>
          <w:i/>
          <w:sz w:val="26"/>
          <w:szCs w:val="24"/>
        </w:rPr>
      </w:pPr>
      <w:r w:rsidRPr="004F13DB">
        <w:rPr>
          <w:i/>
          <w:sz w:val="26"/>
          <w:szCs w:val="24"/>
        </w:rPr>
        <w:t xml:space="preserve">- Lỗ nhỏ trên bình đựng nước tinh khiết có tác dụng mở thông với không khí ngoài khí quyển. </w:t>
      </w:r>
    </w:p>
    <w:p w:rsidR="00466593" w:rsidRPr="004F13DB" w:rsidRDefault="003D1073" w:rsidP="004F13DB">
      <w:pPr>
        <w:spacing w:line="360" w:lineRule="auto"/>
        <w:jc w:val="both"/>
        <w:rPr>
          <w:i/>
          <w:sz w:val="26"/>
          <w:szCs w:val="24"/>
        </w:rPr>
      </w:pPr>
      <w:r w:rsidRPr="004F13DB">
        <w:rPr>
          <w:i/>
          <w:sz w:val="26"/>
          <w:szCs w:val="24"/>
        </w:rPr>
        <w:t xml:space="preserve">- </w:t>
      </w:r>
      <w:r w:rsidR="00466593" w:rsidRPr="004F13DB">
        <w:rPr>
          <w:i/>
          <w:sz w:val="26"/>
          <w:szCs w:val="24"/>
        </w:rPr>
        <w:t>Nếu d</w:t>
      </w:r>
      <w:r w:rsidRPr="004F13DB">
        <w:rPr>
          <w:i/>
          <w:sz w:val="26"/>
          <w:szCs w:val="24"/>
        </w:rPr>
        <w:t>ù</w:t>
      </w:r>
      <w:r w:rsidR="00466593" w:rsidRPr="004F13DB">
        <w:rPr>
          <w:i/>
          <w:sz w:val="26"/>
          <w:szCs w:val="24"/>
        </w:rPr>
        <w:t>ng tay bít lỗ nhỏ này lại thì vẫn rót được nước nhưng sau mộ</w:t>
      </w:r>
      <w:r w:rsidRPr="004F13DB">
        <w:rPr>
          <w:i/>
          <w:sz w:val="26"/>
          <w:szCs w:val="24"/>
        </w:rPr>
        <w:t>t</w:t>
      </w:r>
      <w:r w:rsidR="00466593" w:rsidRPr="004F13DB">
        <w:rPr>
          <w:i/>
          <w:sz w:val="26"/>
          <w:szCs w:val="24"/>
        </w:rPr>
        <w:t xml:space="preserve"> lúc thì nước không chảy nữa vì áp suất trong và ngoài bình chênh lệch lớn, mở nút ra thì rót nước dễ dàng do không có sự chênh lệch áp suất.</w:t>
      </w:r>
    </w:p>
    <w:p w:rsidR="00953BEA" w:rsidRPr="004F13DB" w:rsidRDefault="00CC70B1" w:rsidP="004F13DB">
      <w:pPr>
        <w:spacing w:line="360" w:lineRule="auto"/>
        <w:jc w:val="both"/>
        <w:rPr>
          <w:i/>
          <w:sz w:val="26"/>
          <w:szCs w:val="24"/>
        </w:rPr>
      </w:pPr>
      <w:r w:rsidRPr="004F13DB">
        <w:rPr>
          <w:b/>
          <w:sz w:val="26"/>
          <w:szCs w:val="24"/>
        </w:rPr>
        <w:t>II</w:t>
      </w:r>
      <w:r w:rsidR="00A1760A" w:rsidRPr="004F13DB">
        <w:rPr>
          <w:b/>
          <w:sz w:val="26"/>
          <w:szCs w:val="24"/>
        </w:rPr>
        <w:t>.</w:t>
      </w:r>
      <w:r w:rsidR="009C7304" w:rsidRPr="004F13DB">
        <w:rPr>
          <w:b/>
          <w:sz w:val="26"/>
          <w:szCs w:val="24"/>
        </w:rPr>
        <w:t xml:space="preserve">BÀI TẬP MẪU </w:t>
      </w:r>
    </w:p>
    <w:p w:rsidR="000E7DD9" w:rsidRPr="004F13DB" w:rsidRDefault="000E7DD9" w:rsidP="004F13DB">
      <w:pPr>
        <w:spacing w:line="360" w:lineRule="auto"/>
        <w:jc w:val="both"/>
        <w:rPr>
          <w:i/>
          <w:sz w:val="26"/>
          <w:szCs w:val="24"/>
        </w:rPr>
      </w:pPr>
      <w:r w:rsidRPr="004F13DB">
        <w:rPr>
          <w:b/>
          <w:sz w:val="26"/>
          <w:szCs w:val="24"/>
        </w:rPr>
        <w:t>Bài 1:</w:t>
      </w:r>
      <w:r w:rsidRPr="004F13DB">
        <w:rPr>
          <w:i/>
          <w:sz w:val="26"/>
          <w:szCs w:val="24"/>
        </w:rPr>
        <w:t>Cứ trong một phút, tàu hỏa chuyển động đều đi được đoạn đường 180m, tính:</w:t>
      </w:r>
    </w:p>
    <w:p w:rsidR="000E7DD9" w:rsidRPr="004F13DB" w:rsidRDefault="000E7DD9" w:rsidP="004F13DB">
      <w:pPr>
        <w:spacing w:line="360" w:lineRule="auto"/>
        <w:jc w:val="both"/>
        <w:rPr>
          <w:i/>
          <w:sz w:val="26"/>
          <w:szCs w:val="24"/>
        </w:rPr>
      </w:pPr>
      <w:r w:rsidRPr="004F13DB">
        <w:rPr>
          <w:i/>
          <w:sz w:val="26"/>
          <w:szCs w:val="24"/>
        </w:rPr>
        <w:t>a) vận tốc của tàu ra m/s và km/h.</w:t>
      </w:r>
    </w:p>
    <w:p w:rsidR="000E7DD9" w:rsidRPr="004F13DB" w:rsidRDefault="000E7DD9" w:rsidP="004F13DB">
      <w:pPr>
        <w:spacing w:line="360" w:lineRule="auto"/>
        <w:jc w:val="both"/>
        <w:rPr>
          <w:i/>
          <w:sz w:val="26"/>
          <w:szCs w:val="24"/>
        </w:rPr>
      </w:pPr>
      <w:r w:rsidRPr="004F13DB">
        <w:rPr>
          <w:i/>
          <w:sz w:val="26"/>
          <w:szCs w:val="24"/>
        </w:rPr>
        <w:t>b) thời gian để tàu đi được 2,7km.</w:t>
      </w:r>
    </w:p>
    <w:p w:rsidR="00033E4D" w:rsidRPr="004F13DB" w:rsidRDefault="000E7DD9" w:rsidP="004F13DB">
      <w:pPr>
        <w:spacing w:line="360" w:lineRule="auto"/>
        <w:jc w:val="both"/>
        <w:rPr>
          <w:i/>
          <w:sz w:val="26"/>
          <w:szCs w:val="24"/>
        </w:rPr>
      </w:pPr>
      <w:r w:rsidRPr="004F13DB">
        <w:rPr>
          <w:i/>
          <w:sz w:val="26"/>
          <w:szCs w:val="24"/>
        </w:rPr>
        <w:t>c) đoạn đường mà tàu đi được trong 10s.</w:t>
      </w:r>
    </w:p>
    <w:p w:rsidR="00CC70B1" w:rsidRPr="004F13DB" w:rsidRDefault="000E7DD9" w:rsidP="004F13DB">
      <w:pPr>
        <w:spacing w:line="360" w:lineRule="auto"/>
        <w:jc w:val="both"/>
        <w:rPr>
          <w:i/>
          <w:sz w:val="26"/>
          <w:szCs w:val="24"/>
        </w:rPr>
      </w:pPr>
      <w:r w:rsidRPr="004F13DB">
        <w:rPr>
          <w:b/>
          <w:i/>
          <w:sz w:val="26"/>
          <w:szCs w:val="24"/>
        </w:rPr>
        <w:t>Trả lời:</w:t>
      </w:r>
      <w:r w:rsidRPr="004F13DB">
        <w:rPr>
          <w:i/>
          <w:sz w:val="26"/>
          <w:szCs w:val="24"/>
        </w:rPr>
        <w:t xml:space="preserve"> a) Vận tốc của tàu là: </w:t>
      </w:r>
      <w:r w:rsidRPr="004F13DB">
        <w:rPr>
          <w:i/>
          <w:position w:val="-24"/>
          <w:sz w:val="26"/>
          <w:szCs w:val="24"/>
        </w:rPr>
        <w:object w:dxaOrig="3980" w:dyaOrig="620">
          <v:shape id="_x0000_i1036" type="#_x0000_t75" style="width:198.75pt;height:30.75pt" o:ole="">
            <v:imagedata r:id="rId31" o:title=""/>
          </v:shape>
          <o:OLEObject Type="Embed" ProgID="Equation.DSMT4" ShapeID="_x0000_i1036" DrawAspect="Content" ObjectID="_1637038797" r:id="rId32"/>
        </w:object>
      </w:r>
    </w:p>
    <w:p w:rsidR="000E7DD9" w:rsidRPr="004F13DB" w:rsidRDefault="000E7DD9" w:rsidP="004F13DB">
      <w:pPr>
        <w:spacing w:line="360" w:lineRule="auto"/>
        <w:jc w:val="both"/>
        <w:rPr>
          <w:i/>
          <w:sz w:val="26"/>
          <w:szCs w:val="24"/>
        </w:rPr>
      </w:pPr>
      <w:r w:rsidRPr="004F13DB">
        <w:rPr>
          <w:i/>
          <w:sz w:val="26"/>
          <w:szCs w:val="24"/>
        </w:rPr>
        <w:t xml:space="preserve"> b) Thời gian để tàu đi được 2,7km( 2,7km=2700m) phút:</w:t>
      </w:r>
      <w:r w:rsidR="00A4055B" w:rsidRPr="004F13DB">
        <w:rPr>
          <w:i/>
          <w:position w:val="-24"/>
          <w:sz w:val="26"/>
          <w:szCs w:val="24"/>
        </w:rPr>
        <w:object w:dxaOrig="3280" w:dyaOrig="620">
          <v:shape id="_x0000_i1037" type="#_x0000_t75" style="width:164.25pt;height:30.75pt" o:ole="">
            <v:imagedata r:id="rId33" o:title=""/>
          </v:shape>
          <o:OLEObject Type="Embed" ProgID="Equation.DSMT4" ShapeID="_x0000_i1037" DrawAspect="Content" ObjectID="_1637038798" r:id="rId34"/>
        </w:object>
      </w:r>
      <w:r w:rsidR="00A4055B" w:rsidRPr="004F13DB">
        <w:rPr>
          <w:i/>
          <w:sz w:val="26"/>
          <w:szCs w:val="24"/>
        </w:rPr>
        <w:t>phút.</w:t>
      </w:r>
    </w:p>
    <w:p w:rsidR="000E7DD9" w:rsidRPr="004F13DB" w:rsidRDefault="000E7DD9" w:rsidP="004F13DB">
      <w:pPr>
        <w:spacing w:line="360" w:lineRule="auto"/>
        <w:jc w:val="both"/>
        <w:rPr>
          <w:i/>
          <w:sz w:val="26"/>
          <w:szCs w:val="24"/>
        </w:rPr>
      </w:pPr>
      <w:r w:rsidRPr="004F13DB">
        <w:rPr>
          <w:i/>
          <w:sz w:val="26"/>
          <w:szCs w:val="24"/>
        </w:rPr>
        <w:lastRenderedPageBreak/>
        <w:t>c) Đoạn đường mà tàu đi được trong 10s là:</w:t>
      </w:r>
      <w:r w:rsidR="00A4055B" w:rsidRPr="004F13DB">
        <w:rPr>
          <w:i/>
          <w:position w:val="-24"/>
          <w:sz w:val="26"/>
          <w:szCs w:val="24"/>
        </w:rPr>
        <w:object w:dxaOrig="2780" w:dyaOrig="620">
          <v:shape id="_x0000_i1038" type="#_x0000_t75" style="width:138.75pt;height:30.75pt" o:ole="">
            <v:imagedata r:id="rId35" o:title=""/>
          </v:shape>
          <o:OLEObject Type="Embed" ProgID="Equation.DSMT4" ShapeID="_x0000_i1038" DrawAspect="Content" ObjectID="_1637038799" r:id="rId36"/>
        </w:object>
      </w:r>
    </w:p>
    <w:p w:rsidR="00A4055B" w:rsidRPr="004F13DB" w:rsidRDefault="00A4055B" w:rsidP="004F13DB">
      <w:pPr>
        <w:spacing w:line="360" w:lineRule="auto"/>
        <w:jc w:val="both"/>
        <w:rPr>
          <w:i/>
          <w:sz w:val="26"/>
          <w:szCs w:val="24"/>
        </w:rPr>
      </w:pPr>
      <w:r w:rsidRPr="004F13DB">
        <w:rPr>
          <w:b/>
          <w:sz w:val="26"/>
          <w:szCs w:val="24"/>
        </w:rPr>
        <w:t>Bài 2:</w:t>
      </w:r>
      <w:r w:rsidRPr="004F13DB">
        <w:rPr>
          <w:i/>
          <w:sz w:val="26"/>
          <w:szCs w:val="24"/>
        </w:rPr>
        <w:t>Một học sinh đi xe đạp xuống một đoạn đường dốc dài 150m. Trong 60m đầu tiên học sinh đó đi hết nửa phút, đoạn đường còn lại hết 20 giây. Tính vận tốc trung bình trên mỗi đoạn dốc và trên cả đoạn đường dốc đó?</w:t>
      </w:r>
    </w:p>
    <w:p w:rsidR="00A4055B"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Vận tốc trung bình trên đoạn đường đầu tiên( 60m) là: </w:t>
      </w:r>
      <w:r w:rsidRPr="004F13DB">
        <w:rPr>
          <w:i/>
          <w:position w:val="-30"/>
          <w:sz w:val="26"/>
          <w:szCs w:val="24"/>
        </w:rPr>
        <w:object w:dxaOrig="2040" w:dyaOrig="680">
          <v:shape id="_x0000_i1039" type="#_x0000_t75" style="width:102pt;height:33.75pt" o:ole="">
            <v:imagedata r:id="rId37" o:title=""/>
          </v:shape>
          <o:OLEObject Type="Embed" ProgID="Equation.DSMT4" ShapeID="_x0000_i1039" DrawAspect="Content" ObjectID="_1637038800" r:id="rId38"/>
        </w:object>
      </w:r>
    </w:p>
    <w:p w:rsidR="00A4055B" w:rsidRPr="004F13DB" w:rsidRDefault="00A4055B" w:rsidP="004F13DB">
      <w:pPr>
        <w:spacing w:line="360" w:lineRule="auto"/>
        <w:jc w:val="both"/>
        <w:rPr>
          <w:i/>
          <w:sz w:val="26"/>
          <w:szCs w:val="24"/>
        </w:rPr>
      </w:pPr>
      <w:r w:rsidRPr="004F13DB">
        <w:rPr>
          <w:i/>
          <w:sz w:val="26"/>
          <w:szCs w:val="24"/>
        </w:rPr>
        <w:t xml:space="preserve"> Vận tốc trung bình trên đoạn đường thứ hai (150m- 60m=90m) là: </w:t>
      </w:r>
      <w:r w:rsidRPr="004F13DB">
        <w:rPr>
          <w:i/>
          <w:position w:val="-30"/>
          <w:sz w:val="26"/>
          <w:szCs w:val="24"/>
        </w:rPr>
        <w:object w:dxaOrig="2280" w:dyaOrig="680">
          <v:shape id="_x0000_i1040" type="#_x0000_t75" style="width:114pt;height:33.75pt" o:ole="">
            <v:imagedata r:id="rId39" o:title=""/>
          </v:shape>
          <o:OLEObject Type="Embed" ProgID="Equation.DSMT4" ShapeID="_x0000_i1040" DrawAspect="Content" ObjectID="_1637038801" r:id="rId40"/>
        </w:object>
      </w:r>
    </w:p>
    <w:p w:rsidR="00A4055B" w:rsidRPr="004F13DB" w:rsidRDefault="00A4055B" w:rsidP="004F13DB">
      <w:pPr>
        <w:spacing w:line="360" w:lineRule="auto"/>
        <w:jc w:val="both"/>
        <w:rPr>
          <w:i/>
          <w:sz w:val="26"/>
          <w:szCs w:val="24"/>
        </w:rPr>
      </w:pPr>
      <w:r w:rsidRPr="004F13DB">
        <w:rPr>
          <w:i/>
          <w:sz w:val="26"/>
          <w:szCs w:val="24"/>
        </w:rPr>
        <w:t xml:space="preserve">Vận tốc trung bình trên cả đoạn dốc: </w:t>
      </w:r>
      <w:r w:rsidRPr="004F13DB">
        <w:rPr>
          <w:i/>
          <w:position w:val="-30"/>
          <w:sz w:val="26"/>
          <w:szCs w:val="24"/>
        </w:rPr>
        <w:object w:dxaOrig="2920" w:dyaOrig="680">
          <v:shape id="_x0000_i1041" type="#_x0000_t75" style="width:146.25pt;height:33.75pt" o:ole="">
            <v:imagedata r:id="rId41" o:title=""/>
          </v:shape>
          <o:OLEObject Type="Embed" ProgID="Equation.DSMT4" ShapeID="_x0000_i1041" DrawAspect="Content" ObjectID="_1637038802" r:id="rId42"/>
        </w:object>
      </w:r>
    </w:p>
    <w:p w:rsidR="00A4055B" w:rsidRPr="004F13DB" w:rsidRDefault="00A4055B" w:rsidP="004F13DB">
      <w:pPr>
        <w:spacing w:line="360" w:lineRule="auto"/>
        <w:jc w:val="both"/>
        <w:rPr>
          <w:i/>
          <w:sz w:val="26"/>
          <w:szCs w:val="24"/>
        </w:rPr>
      </w:pPr>
      <w:r w:rsidRPr="004F13DB">
        <w:rPr>
          <w:b/>
          <w:sz w:val="26"/>
          <w:szCs w:val="24"/>
        </w:rPr>
        <w:t>Bài 3:</w:t>
      </w:r>
      <w:r w:rsidRPr="004F13DB">
        <w:rPr>
          <w:i/>
          <w:sz w:val="26"/>
          <w:szCs w:val="24"/>
        </w:rPr>
        <w:t>Một ống nghiệm chứa thủy ngân với độ cao h=3cm.</w:t>
      </w:r>
    </w:p>
    <w:p w:rsidR="00A4055B" w:rsidRPr="004F13DB" w:rsidRDefault="00A4055B" w:rsidP="004F13DB">
      <w:pPr>
        <w:spacing w:line="360" w:lineRule="auto"/>
        <w:jc w:val="both"/>
        <w:rPr>
          <w:i/>
          <w:sz w:val="26"/>
          <w:szCs w:val="24"/>
        </w:rPr>
      </w:pPr>
      <w:r w:rsidRPr="004F13DB">
        <w:rPr>
          <w:i/>
          <w:sz w:val="26"/>
          <w:szCs w:val="24"/>
        </w:rPr>
        <w:t>a) Biết trọng lượng riêng của thủy ngân là 136000N/m</w:t>
      </w:r>
      <w:r w:rsidRPr="004F13DB">
        <w:rPr>
          <w:i/>
          <w:sz w:val="26"/>
          <w:szCs w:val="24"/>
          <w:vertAlign w:val="superscript"/>
        </w:rPr>
        <w:t>3</w:t>
      </w:r>
      <w:r w:rsidRPr="004F13DB">
        <w:rPr>
          <w:i/>
          <w:sz w:val="26"/>
          <w:szCs w:val="24"/>
        </w:rPr>
        <w:t>. Hãy tính áp suất của thủy ngân lên đáy của ống nghiệm.</w:t>
      </w:r>
    </w:p>
    <w:p w:rsidR="00A4055B" w:rsidRPr="004F13DB" w:rsidRDefault="00A4055B" w:rsidP="004F13DB">
      <w:pPr>
        <w:spacing w:line="360" w:lineRule="auto"/>
        <w:jc w:val="both"/>
        <w:rPr>
          <w:i/>
          <w:sz w:val="26"/>
          <w:szCs w:val="24"/>
        </w:rPr>
      </w:pPr>
      <w:r w:rsidRPr="004F13DB">
        <w:rPr>
          <w:i/>
          <w:sz w:val="26"/>
          <w:szCs w:val="24"/>
        </w:rPr>
        <w:t>b) Nếu thay thủy ngân bằng nước thì cột nước phải có chiều cao bao nhiêu để tạo ra một áp suất như trên?(biết d</w:t>
      </w:r>
      <w:r w:rsidRPr="004F13DB">
        <w:rPr>
          <w:i/>
          <w:sz w:val="26"/>
          <w:szCs w:val="24"/>
          <w:vertAlign w:val="subscript"/>
        </w:rPr>
        <w:t>H20</w:t>
      </w:r>
      <w:r w:rsidRPr="004F13DB">
        <w:rPr>
          <w:i/>
          <w:sz w:val="26"/>
          <w:szCs w:val="24"/>
        </w:rPr>
        <w:t>=10000N/m</w:t>
      </w:r>
      <w:r w:rsidRPr="004F13DB">
        <w:rPr>
          <w:i/>
          <w:sz w:val="26"/>
          <w:szCs w:val="24"/>
          <w:vertAlign w:val="superscript"/>
        </w:rPr>
        <w:t>2</w:t>
      </w:r>
      <w:r w:rsidRPr="004F13DB">
        <w:rPr>
          <w:i/>
          <w:sz w:val="26"/>
          <w:szCs w:val="24"/>
        </w:rPr>
        <w:t xml:space="preserve"> )</w:t>
      </w:r>
    </w:p>
    <w:p w:rsidR="00A1760A"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a) áp suất của thủy ngân lên đáy của ống nghiệm là:</w:t>
      </w:r>
    </w:p>
    <w:p w:rsidR="00A4055B" w:rsidRPr="004F13DB" w:rsidRDefault="00A4055B" w:rsidP="004F13DB">
      <w:pPr>
        <w:spacing w:line="360" w:lineRule="auto"/>
        <w:jc w:val="both"/>
        <w:rPr>
          <w:i/>
          <w:sz w:val="26"/>
          <w:szCs w:val="24"/>
        </w:rPr>
      </w:pPr>
      <w:r w:rsidRPr="004F13DB">
        <w:rPr>
          <w:i/>
          <w:sz w:val="26"/>
          <w:szCs w:val="24"/>
        </w:rPr>
        <w:t xml:space="preserve"> </w:t>
      </w:r>
      <w:r w:rsidRPr="004F13DB">
        <w:rPr>
          <w:i/>
          <w:position w:val="-16"/>
          <w:sz w:val="26"/>
          <w:szCs w:val="24"/>
        </w:rPr>
        <w:object w:dxaOrig="3780" w:dyaOrig="440">
          <v:shape id="_x0000_i1042" type="#_x0000_t75" style="width:189pt;height:21.75pt" o:ole="">
            <v:imagedata r:id="rId43" o:title=""/>
          </v:shape>
          <o:OLEObject Type="Embed" ProgID="Equation.DSMT4" ShapeID="_x0000_i1042" DrawAspect="Content" ObjectID="_1637038803" r:id="rId44"/>
        </w:object>
      </w:r>
    </w:p>
    <w:p w:rsidR="00A4055B" w:rsidRPr="004F13DB" w:rsidRDefault="00A4055B" w:rsidP="004F13DB">
      <w:pPr>
        <w:spacing w:line="360" w:lineRule="auto"/>
        <w:jc w:val="both"/>
        <w:rPr>
          <w:i/>
          <w:sz w:val="26"/>
          <w:szCs w:val="24"/>
        </w:rPr>
      </w:pPr>
      <w:r w:rsidRPr="004F13DB">
        <w:rPr>
          <w:i/>
          <w:sz w:val="26"/>
          <w:szCs w:val="24"/>
        </w:rPr>
        <w:t>b) chiều cao của cột nước là:</w:t>
      </w:r>
      <w:r w:rsidR="00667733" w:rsidRPr="004F13DB">
        <w:rPr>
          <w:i/>
          <w:position w:val="-34"/>
          <w:sz w:val="26"/>
          <w:szCs w:val="24"/>
        </w:rPr>
        <w:object w:dxaOrig="4860" w:dyaOrig="720">
          <v:shape id="_x0000_i1043" type="#_x0000_t75" style="width:243pt;height:36pt" o:ole="">
            <v:imagedata r:id="rId45" o:title=""/>
          </v:shape>
          <o:OLEObject Type="Embed" ProgID="Equation.DSMT4" ShapeID="_x0000_i1043" DrawAspect="Content" ObjectID="_1637038804" r:id="rId46"/>
        </w:object>
      </w:r>
    </w:p>
    <w:p w:rsidR="004D433F" w:rsidRPr="004F13DB" w:rsidRDefault="004D433F" w:rsidP="004F13DB">
      <w:pPr>
        <w:spacing w:line="360" w:lineRule="auto"/>
        <w:jc w:val="both"/>
        <w:rPr>
          <w:i/>
          <w:sz w:val="26"/>
          <w:szCs w:val="24"/>
        </w:rPr>
      </w:pPr>
      <w:r w:rsidRPr="004F13DB">
        <w:rPr>
          <w:b/>
          <w:sz w:val="26"/>
          <w:szCs w:val="24"/>
        </w:rPr>
        <w:t>Bài 4:</w:t>
      </w:r>
      <w:r w:rsidRPr="004F13DB">
        <w:rPr>
          <w:i/>
          <w:sz w:val="26"/>
          <w:szCs w:val="24"/>
        </w:rPr>
        <w:t>Một thợ lặn lặn xuống độ sâu 36m so với mặt nước biển. cho trọng lượng riêng trung bình của nước là 10300N/m</w:t>
      </w:r>
      <w:r w:rsidRPr="004F13DB">
        <w:rPr>
          <w:i/>
          <w:sz w:val="26"/>
          <w:szCs w:val="24"/>
          <w:vertAlign w:val="superscript"/>
        </w:rPr>
        <w:t>3</w:t>
      </w:r>
      <w:r w:rsidRPr="004F13DB">
        <w:rPr>
          <w:i/>
          <w:sz w:val="26"/>
          <w:szCs w:val="24"/>
        </w:rPr>
        <w:t>.</w:t>
      </w:r>
    </w:p>
    <w:p w:rsidR="004D433F" w:rsidRPr="004F13DB" w:rsidRDefault="004D433F" w:rsidP="004F13DB">
      <w:pPr>
        <w:spacing w:line="360" w:lineRule="auto"/>
        <w:jc w:val="both"/>
        <w:rPr>
          <w:i/>
          <w:sz w:val="26"/>
          <w:szCs w:val="24"/>
        </w:rPr>
      </w:pPr>
      <w:r w:rsidRPr="004F13DB">
        <w:rPr>
          <w:i/>
          <w:sz w:val="26"/>
          <w:szCs w:val="24"/>
        </w:rPr>
        <w:t>a) Tính áp suất ở độ sâu ấy.</w:t>
      </w:r>
    </w:p>
    <w:p w:rsidR="004D433F" w:rsidRPr="004F13DB" w:rsidRDefault="004D433F" w:rsidP="004F13DB">
      <w:pPr>
        <w:spacing w:line="360" w:lineRule="auto"/>
        <w:jc w:val="both"/>
        <w:rPr>
          <w:i/>
          <w:sz w:val="26"/>
          <w:szCs w:val="24"/>
        </w:rPr>
      </w:pPr>
      <w:r w:rsidRPr="004F13DB">
        <w:rPr>
          <w:i/>
          <w:sz w:val="26"/>
          <w:szCs w:val="24"/>
        </w:rPr>
        <w:t>b)cửa chiếu sáng của áo lặn có diện tích 0,016m</w:t>
      </w:r>
      <w:r w:rsidRPr="004F13DB">
        <w:rPr>
          <w:i/>
          <w:sz w:val="26"/>
          <w:szCs w:val="24"/>
          <w:vertAlign w:val="superscript"/>
        </w:rPr>
        <w:t>2</w:t>
      </w:r>
      <w:r w:rsidRPr="004F13DB">
        <w:rPr>
          <w:i/>
          <w:sz w:val="26"/>
          <w:szCs w:val="24"/>
        </w:rPr>
        <w:t>. Tính áp lực của nước tác dụng lên diện tích này.</w:t>
      </w:r>
    </w:p>
    <w:p w:rsidR="004D433F" w:rsidRPr="004F13DB" w:rsidRDefault="004D433F" w:rsidP="004F13DB">
      <w:pPr>
        <w:spacing w:line="360" w:lineRule="auto"/>
        <w:jc w:val="both"/>
        <w:rPr>
          <w:i/>
          <w:sz w:val="26"/>
          <w:szCs w:val="24"/>
        </w:rPr>
      </w:pPr>
      <w:r w:rsidRPr="004F13DB">
        <w:rPr>
          <w:i/>
          <w:sz w:val="26"/>
          <w:szCs w:val="24"/>
        </w:rPr>
        <w:t>c) Biết áp suất tối đa mà người thợ lặn còn có thể chịu được là 473800N/m</w:t>
      </w:r>
      <w:r w:rsidRPr="004F13DB">
        <w:rPr>
          <w:i/>
          <w:sz w:val="26"/>
          <w:szCs w:val="24"/>
          <w:vertAlign w:val="superscript"/>
        </w:rPr>
        <w:t>2</w:t>
      </w:r>
      <w:r w:rsidRPr="004F13DB">
        <w:rPr>
          <w:i/>
          <w:sz w:val="26"/>
          <w:szCs w:val="24"/>
        </w:rPr>
        <w:t>, hỏi người thợ lặn đó chỉ nên lặn xuống độ sâu nào để có thể an toàn?</w:t>
      </w:r>
    </w:p>
    <w:p w:rsidR="004D433F" w:rsidRPr="004F13DB" w:rsidRDefault="004D433F" w:rsidP="004F13DB">
      <w:pPr>
        <w:spacing w:line="360" w:lineRule="auto"/>
        <w:jc w:val="both"/>
        <w:rPr>
          <w:i/>
          <w:sz w:val="26"/>
          <w:szCs w:val="24"/>
        </w:rPr>
      </w:pPr>
      <w:r w:rsidRPr="004F13DB">
        <w:rPr>
          <w:b/>
          <w:i/>
          <w:sz w:val="26"/>
          <w:szCs w:val="24"/>
        </w:rPr>
        <w:t>Trả lời:</w:t>
      </w:r>
      <w:r w:rsidRPr="004F13DB">
        <w:rPr>
          <w:i/>
          <w:sz w:val="26"/>
          <w:szCs w:val="24"/>
        </w:rPr>
        <w:t xml:space="preserve">a) áp suất ở độ sâu đó là: </w:t>
      </w:r>
      <w:r w:rsidRPr="004F13DB">
        <w:rPr>
          <w:i/>
          <w:position w:val="-16"/>
          <w:sz w:val="26"/>
          <w:szCs w:val="24"/>
        </w:rPr>
        <w:object w:dxaOrig="3700" w:dyaOrig="440">
          <v:shape id="_x0000_i1044" type="#_x0000_t75" style="width:185.25pt;height:21.75pt" o:ole="">
            <v:imagedata r:id="rId47" o:title=""/>
          </v:shape>
          <o:OLEObject Type="Embed" ProgID="Equation.DSMT4" ShapeID="_x0000_i1044" DrawAspect="Content" ObjectID="_1637038805" r:id="rId48"/>
        </w:object>
      </w:r>
    </w:p>
    <w:p w:rsidR="004D433F" w:rsidRPr="004F13DB" w:rsidRDefault="004D433F" w:rsidP="004F13DB">
      <w:pPr>
        <w:spacing w:line="360" w:lineRule="auto"/>
        <w:jc w:val="both"/>
        <w:rPr>
          <w:i/>
          <w:sz w:val="26"/>
          <w:szCs w:val="24"/>
        </w:rPr>
      </w:pPr>
      <w:r w:rsidRPr="004F13DB">
        <w:rPr>
          <w:i/>
          <w:sz w:val="26"/>
          <w:szCs w:val="24"/>
        </w:rPr>
        <w:t>b) áp lực của nước tác dụng lên phần diện tích cửa chiếu sáng:</w:t>
      </w:r>
    </w:p>
    <w:p w:rsidR="004D433F" w:rsidRPr="004F13DB" w:rsidRDefault="004D433F" w:rsidP="004F13DB">
      <w:pPr>
        <w:spacing w:line="360" w:lineRule="auto"/>
        <w:jc w:val="both"/>
        <w:rPr>
          <w:i/>
          <w:sz w:val="26"/>
          <w:szCs w:val="24"/>
        </w:rPr>
      </w:pPr>
      <w:r w:rsidRPr="004F13DB">
        <w:rPr>
          <w:i/>
          <w:position w:val="-24"/>
          <w:sz w:val="26"/>
          <w:szCs w:val="24"/>
        </w:rPr>
        <w:object w:dxaOrig="4480" w:dyaOrig="620">
          <v:shape id="_x0000_i1045" type="#_x0000_t75" style="width:224.25pt;height:30.75pt" o:ole="">
            <v:imagedata r:id="rId49" o:title=""/>
          </v:shape>
          <o:OLEObject Type="Embed" ProgID="Equation.DSMT4" ShapeID="_x0000_i1045" DrawAspect="Content" ObjectID="_1637038806" r:id="rId50"/>
        </w:object>
      </w:r>
    </w:p>
    <w:p w:rsidR="00A1760A" w:rsidRPr="004F13DB" w:rsidRDefault="004D433F" w:rsidP="004F13DB">
      <w:pPr>
        <w:spacing w:line="360" w:lineRule="auto"/>
        <w:jc w:val="both"/>
        <w:rPr>
          <w:i/>
          <w:sz w:val="26"/>
          <w:szCs w:val="24"/>
        </w:rPr>
      </w:pPr>
      <w:r w:rsidRPr="004F13DB">
        <w:rPr>
          <w:i/>
          <w:sz w:val="26"/>
          <w:szCs w:val="24"/>
        </w:rPr>
        <w:t>c) độ sâu tối đa mà người thợ lặn có thể đạt tới mà vẫn an toàn:</w:t>
      </w:r>
    </w:p>
    <w:p w:rsidR="00667733" w:rsidRPr="004F13DB" w:rsidRDefault="004D433F" w:rsidP="004F13DB">
      <w:pPr>
        <w:spacing w:line="360" w:lineRule="auto"/>
        <w:jc w:val="both"/>
        <w:rPr>
          <w:i/>
          <w:sz w:val="26"/>
          <w:szCs w:val="24"/>
        </w:rPr>
      </w:pPr>
      <w:r w:rsidRPr="004F13DB">
        <w:rPr>
          <w:i/>
          <w:position w:val="-24"/>
          <w:sz w:val="26"/>
          <w:szCs w:val="24"/>
        </w:rPr>
        <w:object w:dxaOrig="3340" w:dyaOrig="620">
          <v:shape id="_x0000_i1046" type="#_x0000_t75" style="width:167.25pt;height:30.75pt" o:ole="">
            <v:imagedata r:id="rId51" o:title=""/>
          </v:shape>
          <o:OLEObject Type="Embed" ProgID="Equation.DSMT4" ShapeID="_x0000_i1046" DrawAspect="Content" ObjectID="_1637038807" r:id="rId52"/>
        </w:object>
      </w:r>
    </w:p>
    <w:p w:rsidR="00A839FA" w:rsidRPr="004F13DB" w:rsidRDefault="00A839FA" w:rsidP="004F13DB">
      <w:pPr>
        <w:spacing w:line="360" w:lineRule="auto"/>
        <w:jc w:val="both"/>
        <w:rPr>
          <w:sz w:val="26"/>
          <w:szCs w:val="24"/>
        </w:rPr>
      </w:pPr>
      <w:r w:rsidRPr="004F13DB">
        <w:rPr>
          <w:b/>
          <w:sz w:val="26"/>
          <w:szCs w:val="24"/>
        </w:rPr>
        <w:lastRenderedPageBreak/>
        <w:t>Bài 5:</w:t>
      </w:r>
      <w:r w:rsidR="00A1760A" w:rsidRPr="004F13DB">
        <w:rPr>
          <w:b/>
          <w:sz w:val="26"/>
          <w:szCs w:val="24"/>
        </w:rPr>
        <w:t xml:space="preserve"> </w:t>
      </w:r>
      <w:r w:rsidRPr="004F13DB">
        <w:rPr>
          <w:sz w:val="26"/>
          <w:szCs w:val="24"/>
        </w:rPr>
        <w:t>Đổ một lượng nước vào trong cốc sao cho độ cao của nước trong cốc là 12cm. tính áp suất của nước lên đáy cốc và lên điểm A cách đáy cốc 4cm. biết trọng lượng riêng của nước là 10000N/m</w:t>
      </w:r>
      <w:r w:rsidRPr="004F13DB">
        <w:rPr>
          <w:sz w:val="26"/>
          <w:szCs w:val="24"/>
          <w:vertAlign w:val="superscript"/>
        </w:rPr>
        <w:t>3</w:t>
      </w:r>
      <w:r w:rsidRPr="004F13DB">
        <w:rPr>
          <w:sz w:val="26"/>
          <w:szCs w:val="24"/>
        </w:rPr>
        <w:t>.</w:t>
      </w:r>
    </w:p>
    <w:p w:rsidR="00A839FA" w:rsidRPr="004F13DB" w:rsidRDefault="00A839FA" w:rsidP="004F13DB">
      <w:pPr>
        <w:spacing w:line="360" w:lineRule="auto"/>
        <w:jc w:val="both"/>
        <w:rPr>
          <w:sz w:val="26"/>
          <w:szCs w:val="24"/>
        </w:rPr>
      </w:pPr>
      <w:r w:rsidRPr="004F13DB">
        <w:rPr>
          <w:b/>
          <w:i/>
          <w:sz w:val="26"/>
          <w:szCs w:val="24"/>
        </w:rPr>
        <w:t>Trả lời:</w:t>
      </w:r>
      <w:r w:rsidRPr="004F13DB">
        <w:rPr>
          <w:sz w:val="26"/>
          <w:szCs w:val="24"/>
        </w:rPr>
        <w:t xml:space="preserve"> Áp suất tác dụng lên đáy cốc: </w:t>
      </w:r>
    </w:p>
    <w:p w:rsidR="00A839FA" w:rsidRPr="004F13DB" w:rsidRDefault="00A839FA" w:rsidP="004F13DB">
      <w:pPr>
        <w:spacing w:line="360" w:lineRule="auto"/>
        <w:jc w:val="both"/>
        <w:rPr>
          <w:sz w:val="26"/>
          <w:szCs w:val="24"/>
        </w:rPr>
      </w:pPr>
      <w:r w:rsidRPr="004F13DB">
        <w:rPr>
          <w:sz w:val="26"/>
          <w:szCs w:val="24"/>
        </w:rPr>
        <w:t xml:space="preserve">Áp suất tác dụng lên điểm A cách đáy cốc 4cm: </w:t>
      </w:r>
      <w:r w:rsidR="00CF4B00" w:rsidRPr="004F13DB">
        <w:rPr>
          <w:i/>
          <w:position w:val="-16"/>
          <w:sz w:val="26"/>
          <w:szCs w:val="24"/>
        </w:rPr>
        <w:object w:dxaOrig="3620" w:dyaOrig="440">
          <v:shape id="_x0000_i1047" type="#_x0000_t75" style="width:180.75pt;height:21.75pt" o:ole="">
            <v:imagedata r:id="rId53" o:title=""/>
          </v:shape>
          <o:OLEObject Type="Embed" ProgID="Equation.DSMT4" ShapeID="_x0000_i1047" DrawAspect="Content" ObjectID="_1637038808" r:id="rId54"/>
        </w:object>
      </w:r>
    </w:p>
    <w:p w:rsidR="004D433F" w:rsidRPr="004F13DB" w:rsidRDefault="000D79CA" w:rsidP="004F13DB">
      <w:pPr>
        <w:spacing w:line="360" w:lineRule="auto"/>
        <w:jc w:val="both"/>
        <w:rPr>
          <w:sz w:val="26"/>
          <w:szCs w:val="24"/>
        </w:rPr>
      </w:pPr>
      <w:r w:rsidRPr="004F13DB">
        <w:rPr>
          <w:i/>
          <w:position w:val="-12"/>
          <w:sz w:val="26"/>
          <w:szCs w:val="24"/>
        </w:rPr>
        <w:object w:dxaOrig="6420" w:dyaOrig="380">
          <v:shape id="_x0000_i1048" type="#_x0000_t75" style="width:321pt;height:18.75pt" o:ole="">
            <v:imagedata r:id="rId55" o:title=""/>
          </v:shape>
          <o:OLEObject Type="Embed" ProgID="Equation.DSMT4" ShapeID="_x0000_i1048" DrawAspect="Content" ObjectID="_1637038809" r:id="rId56"/>
        </w:object>
      </w:r>
    </w:p>
    <w:p w:rsidR="00122ACE" w:rsidRPr="004F13DB" w:rsidRDefault="00122ACE" w:rsidP="004F13DB">
      <w:pPr>
        <w:spacing w:line="360" w:lineRule="auto"/>
        <w:jc w:val="both"/>
        <w:rPr>
          <w:i/>
          <w:sz w:val="26"/>
          <w:szCs w:val="24"/>
        </w:rPr>
      </w:pPr>
      <w:r w:rsidRPr="004F13DB">
        <w:rPr>
          <w:b/>
          <w:sz w:val="26"/>
          <w:szCs w:val="24"/>
        </w:rPr>
        <w:t>Bài 6:</w:t>
      </w:r>
      <w:r w:rsidRPr="004F13DB">
        <w:rPr>
          <w:i/>
          <w:sz w:val="26"/>
          <w:szCs w:val="24"/>
        </w:rPr>
        <w:t>Một vật có khối lượng 598,5g làm bằng chất có khối lượng riêng D=10,5g/cm</w:t>
      </w:r>
      <w:r w:rsidRPr="004F13DB">
        <w:rPr>
          <w:i/>
          <w:sz w:val="26"/>
          <w:szCs w:val="24"/>
          <w:vertAlign w:val="superscript"/>
        </w:rPr>
        <w:t>3</w:t>
      </w:r>
      <w:r w:rsidRPr="004F13DB">
        <w:rPr>
          <w:i/>
          <w:sz w:val="26"/>
          <w:szCs w:val="24"/>
        </w:rPr>
        <w:t xml:space="preserve"> được nhúng hoàn toàn vào trong nước. Tính độ lớn lực đẩy Ác-si-mét tác dụng lên vật, cho trọng lượng riêng của nước d=10000N/m</w:t>
      </w:r>
      <w:r w:rsidRPr="004F13DB">
        <w:rPr>
          <w:i/>
          <w:sz w:val="26"/>
          <w:szCs w:val="24"/>
          <w:vertAlign w:val="superscript"/>
        </w:rPr>
        <w:t>3</w:t>
      </w:r>
      <w:r w:rsidRPr="004F13DB">
        <w:rPr>
          <w:i/>
          <w:sz w:val="26"/>
          <w:szCs w:val="24"/>
        </w:rPr>
        <w:t>.</w:t>
      </w:r>
    </w:p>
    <w:p w:rsidR="00122ACE" w:rsidRPr="004F13DB" w:rsidRDefault="00122ACE" w:rsidP="004F13DB">
      <w:pPr>
        <w:spacing w:line="360" w:lineRule="auto"/>
        <w:jc w:val="both"/>
        <w:rPr>
          <w:i/>
          <w:sz w:val="26"/>
          <w:szCs w:val="24"/>
        </w:rPr>
      </w:pPr>
      <w:r w:rsidRPr="004F13DB">
        <w:rPr>
          <w:b/>
          <w:i/>
          <w:sz w:val="26"/>
          <w:szCs w:val="24"/>
        </w:rPr>
        <w:t>Trả lời:</w:t>
      </w:r>
      <w:r w:rsidRPr="004F13DB">
        <w:rPr>
          <w:i/>
          <w:sz w:val="26"/>
          <w:szCs w:val="24"/>
        </w:rPr>
        <w:t xml:space="preserve"> Thế tích của vật đó là: </w:t>
      </w:r>
      <w:r w:rsidR="00664709" w:rsidRPr="004F13DB">
        <w:rPr>
          <w:i/>
          <w:position w:val="-28"/>
          <w:sz w:val="26"/>
          <w:szCs w:val="24"/>
        </w:rPr>
        <w:object w:dxaOrig="4760" w:dyaOrig="660">
          <v:shape id="_x0000_i1049" type="#_x0000_t75" style="width:237.75pt;height:33pt" o:ole="">
            <v:imagedata r:id="rId57" o:title=""/>
          </v:shape>
          <o:OLEObject Type="Embed" ProgID="Equation.DSMT4" ShapeID="_x0000_i1049" DrawAspect="Content" ObjectID="_1637038810" r:id="rId58"/>
        </w:object>
      </w:r>
    </w:p>
    <w:p w:rsidR="00122ACE" w:rsidRPr="004F13DB" w:rsidRDefault="00122ACE" w:rsidP="004F13DB">
      <w:pPr>
        <w:spacing w:line="360" w:lineRule="auto"/>
        <w:jc w:val="both"/>
        <w:rPr>
          <w:i/>
          <w:sz w:val="26"/>
          <w:szCs w:val="24"/>
        </w:rPr>
      </w:pPr>
      <w:r w:rsidRPr="004F13DB">
        <w:rPr>
          <w:i/>
          <w:sz w:val="26"/>
          <w:szCs w:val="24"/>
        </w:rPr>
        <w:t>Độ lớn lực đẩy Ác-si-mét tác dụng lên vật</w:t>
      </w:r>
      <w:r w:rsidR="00664709" w:rsidRPr="004F13DB">
        <w:rPr>
          <w:i/>
          <w:sz w:val="26"/>
          <w:szCs w:val="24"/>
        </w:rPr>
        <w:t xml:space="preserve">: </w:t>
      </w:r>
      <w:r w:rsidR="00664709" w:rsidRPr="004F13DB">
        <w:rPr>
          <w:i/>
          <w:position w:val="-12"/>
          <w:sz w:val="26"/>
          <w:szCs w:val="24"/>
        </w:rPr>
        <w:object w:dxaOrig="3600" w:dyaOrig="360">
          <v:shape id="_x0000_i1050" type="#_x0000_t75" style="width:180pt;height:18pt" o:ole="">
            <v:imagedata r:id="rId59" o:title=""/>
          </v:shape>
          <o:OLEObject Type="Embed" ProgID="Equation.DSMT4" ShapeID="_x0000_i1050" DrawAspect="Content" ObjectID="_1637038811" r:id="rId60"/>
        </w:object>
      </w:r>
    </w:p>
    <w:p w:rsidR="00664709" w:rsidRPr="004F13DB" w:rsidRDefault="00664709" w:rsidP="004F13DB">
      <w:pPr>
        <w:spacing w:line="360" w:lineRule="auto"/>
        <w:jc w:val="both"/>
        <w:rPr>
          <w:i/>
          <w:sz w:val="26"/>
          <w:szCs w:val="24"/>
        </w:rPr>
      </w:pPr>
      <w:r w:rsidRPr="004F13DB">
        <w:rPr>
          <w:b/>
          <w:sz w:val="26"/>
          <w:szCs w:val="24"/>
        </w:rPr>
        <w:t>Bài 7:</w:t>
      </w:r>
      <w:r w:rsidRPr="004F13DB">
        <w:rPr>
          <w:i/>
          <w:sz w:val="26"/>
          <w:szCs w:val="24"/>
        </w:rPr>
        <w:t xml:space="preserve">Một hòn đá có khối lượng 4,8kg, biết trọng lượng riêng của nước là </w:t>
      </w:r>
      <w:r w:rsidR="007020EA" w:rsidRPr="004F13DB">
        <w:rPr>
          <w:i/>
          <w:sz w:val="26"/>
          <w:szCs w:val="24"/>
        </w:rPr>
        <w:t>10.000</w:t>
      </w:r>
      <w:r w:rsidRPr="004F13DB">
        <w:rPr>
          <w:i/>
          <w:sz w:val="26"/>
          <w:szCs w:val="24"/>
        </w:rPr>
        <w:t xml:space="preserve">N/m3, của đá bằng </w:t>
      </w:r>
      <w:r w:rsidR="007020EA" w:rsidRPr="004F13DB">
        <w:rPr>
          <w:i/>
          <w:sz w:val="26"/>
          <w:szCs w:val="24"/>
        </w:rPr>
        <w:t>24.000</w:t>
      </w:r>
      <w:r w:rsidRPr="004F13DB">
        <w:rPr>
          <w:i/>
          <w:sz w:val="26"/>
          <w:szCs w:val="24"/>
        </w:rPr>
        <w:t xml:space="preserve">N/m3. Tính lực đẩy Ác-si-mét của nước tác dụng lên hòn đá khi ở trong nước? </w:t>
      </w:r>
    </w:p>
    <w:p w:rsidR="00664709" w:rsidRPr="004F13DB" w:rsidRDefault="00664709" w:rsidP="004F13DB">
      <w:pPr>
        <w:spacing w:line="360" w:lineRule="auto"/>
        <w:jc w:val="both"/>
        <w:rPr>
          <w:i/>
          <w:sz w:val="26"/>
          <w:szCs w:val="24"/>
        </w:rPr>
      </w:pPr>
      <w:r w:rsidRPr="004F13DB">
        <w:rPr>
          <w:b/>
          <w:i/>
          <w:sz w:val="26"/>
          <w:szCs w:val="24"/>
        </w:rPr>
        <w:t>Trả lời:</w:t>
      </w:r>
      <w:r w:rsidRPr="004F13DB">
        <w:rPr>
          <w:i/>
          <w:sz w:val="26"/>
          <w:szCs w:val="24"/>
        </w:rPr>
        <w:t>Trọng lượng P của hòn đá bằng P=10.m=10.4,8=48N</w:t>
      </w:r>
    </w:p>
    <w:p w:rsidR="00664709" w:rsidRPr="004F13DB" w:rsidRDefault="00664709" w:rsidP="004F13DB">
      <w:pPr>
        <w:spacing w:line="360" w:lineRule="auto"/>
        <w:jc w:val="both"/>
        <w:rPr>
          <w:i/>
          <w:sz w:val="26"/>
          <w:szCs w:val="24"/>
        </w:rPr>
      </w:pPr>
      <w:r w:rsidRPr="004F13DB">
        <w:rPr>
          <w:i/>
          <w:sz w:val="26"/>
          <w:szCs w:val="24"/>
        </w:rPr>
        <w:t xml:space="preserve">Thể tích của hòn đá ta có: </w:t>
      </w:r>
      <w:r w:rsidR="001D4A9E" w:rsidRPr="004F13DB">
        <w:rPr>
          <w:i/>
          <w:position w:val="-28"/>
          <w:sz w:val="26"/>
          <w:szCs w:val="24"/>
        </w:rPr>
        <w:object w:dxaOrig="3680" w:dyaOrig="660">
          <v:shape id="_x0000_i1051" type="#_x0000_t75" style="width:183.75pt;height:33pt" o:ole="">
            <v:imagedata r:id="rId61" o:title=""/>
          </v:shape>
          <o:OLEObject Type="Embed" ProgID="Equation.DSMT4" ShapeID="_x0000_i1051" DrawAspect="Content" ObjectID="_1637038812" r:id="rId62"/>
        </w:object>
      </w:r>
    </w:p>
    <w:p w:rsidR="00664709" w:rsidRPr="004F13DB" w:rsidRDefault="00664709" w:rsidP="004F13DB">
      <w:pPr>
        <w:spacing w:line="360" w:lineRule="auto"/>
        <w:jc w:val="both"/>
        <w:rPr>
          <w:i/>
          <w:sz w:val="26"/>
          <w:szCs w:val="24"/>
        </w:rPr>
      </w:pPr>
      <w:r w:rsidRPr="004F13DB">
        <w:rPr>
          <w:i/>
          <w:sz w:val="26"/>
          <w:szCs w:val="24"/>
        </w:rPr>
        <w:t>Lực đẩy Ác-si-mét tác dụng lên hòn đá</w:t>
      </w:r>
      <w:r w:rsidR="001D4A9E" w:rsidRPr="004F13DB">
        <w:rPr>
          <w:i/>
          <w:sz w:val="26"/>
          <w:szCs w:val="24"/>
        </w:rPr>
        <w:t>:</w:t>
      </w:r>
      <w:r w:rsidR="0029534F" w:rsidRPr="004F13DB">
        <w:rPr>
          <w:i/>
          <w:position w:val="-12"/>
          <w:sz w:val="26"/>
          <w:szCs w:val="24"/>
        </w:rPr>
        <w:object w:dxaOrig="3060" w:dyaOrig="380">
          <v:shape id="_x0000_i1052" type="#_x0000_t75" style="width:153pt;height:18.75pt" o:ole="">
            <v:imagedata r:id="rId63" o:title=""/>
          </v:shape>
          <o:OLEObject Type="Embed" ProgID="Equation.DSMT4" ShapeID="_x0000_i1052" DrawAspect="Content" ObjectID="_1637038813" r:id="rId64"/>
        </w:object>
      </w:r>
    </w:p>
    <w:p w:rsidR="004F13DB" w:rsidRPr="004F13DB" w:rsidRDefault="004F13DB">
      <w:pPr>
        <w:spacing w:line="360" w:lineRule="auto"/>
        <w:jc w:val="both"/>
        <w:rPr>
          <w:i/>
          <w:sz w:val="26"/>
          <w:szCs w:val="24"/>
        </w:rPr>
      </w:pPr>
    </w:p>
    <w:sectPr w:rsidR="004F13DB" w:rsidRPr="004F13DB" w:rsidSect="00A1760A">
      <w:headerReference w:type="even" r:id="rId65"/>
      <w:headerReference w:type="default" r:id="rId66"/>
      <w:footerReference w:type="even" r:id="rId67"/>
      <w:footerReference w:type="default" r:id="rId68"/>
      <w:headerReference w:type="first" r:id="rId69"/>
      <w:footerReference w:type="first" r:id="rId70"/>
      <w:type w:val="continuous"/>
      <w:pgSz w:w="11907" w:h="16839" w:code="9"/>
      <w:pgMar w:top="851" w:right="851" w:bottom="567" w:left="1077" w:header="284" w:footer="284" w:gutter="0"/>
      <w:cols w:space="126"/>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78E" w:rsidRDefault="00EF278E" w:rsidP="004B3822">
      <w:r>
        <w:separator/>
      </w:r>
    </w:p>
  </w:endnote>
  <w:endnote w:type="continuationSeparator" w:id="0">
    <w:p w:rsidR="00EF278E" w:rsidRDefault="00EF278E" w:rsidP="004B38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3DB" w:rsidRPr="004F13DB" w:rsidRDefault="004F13DB">
    <w:pPr>
      <w:pStyle w:val="Footer"/>
      <w:pBdr>
        <w:top w:val="thinThickSmallGap" w:sz="24" w:space="1" w:color="622423"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p w:rsidR="00A4055B" w:rsidRPr="004F13DB" w:rsidRDefault="00A4055B" w:rsidP="004F13D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78E" w:rsidRDefault="00EF278E" w:rsidP="004B3822">
      <w:r>
        <w:separator/>
      </w:r>
    </w:p>
  </w:footnote>
  <w:footnote w:type="continuationSeparator" w:id="0">
    <w:p w:rsidR="00EF278E" w:rsidRDefault="00EF278E" w:rsidP="004B382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13DB" w:rsidRPr="004F13DB" w:rsidRDefault="004F13DB" w:rsidP="004F13DB">
    <w:pPr>
      <w:pStyle w:val="Header"/>
      <w:jc w:val="center"/>
      <w:rPr>
        <w:sz w:val="24"/>
        <w:szCs w:val="24"/>
      </w:rPr>
    </w:pPr>
    <w:r>
      <w:t>hoc357.edu.vn</w:t>
    </w:r>
  </w:p>
  <w:p w:rsidR="00A4055B" w:rsidRPr="004F13DB" w:rsidRDefault="00A4055B" w:rsidP="004F13D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2D20" w:rsidRDefault="00192D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D5329"/>
    <w:multiLevelType w:val="hybridMultilevel"/>
    <w:tmpl w:val="9E00CF50"/>
    <w:lvl w:ilvl="0" w:tplc="A4642B36">
      <w:numFmt w:val="bullet"/>
      <w:suff w:val="space"/>
      <w:lvlText w:val=""/>
      <w:lvlJc w:val="left"/>
      <w:pPr>
        <w:ind w:left="0" w:firstLine="360"/>
      </w:pPr>
      <w:rPr>
        <w:rFonts w:ascii="Symbol" w:eastAsia="Times New Roman" w:hAnsi="Symbol"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9B50B6B"/>
    <w:multiLevelType w:val="hybridMultilevel"/>
    <w:tmpl w:val="224AFA2E"/>
    <w:lvl w:ilvl="0" w:tplc="BFE437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E057A49"/>
    <w:multiLevelType w:val="hybridMultilevel"/>
    <w:tmpl w:val="2F8EB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713224"/>
    <w:multiLevelType w:val="hybridMultilevel"/>
    <w:tmpl w:val="C1E85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42D4422"/>
    <w:multiLevelType w:val="hybridMultilevel"/>
    <w:tmpl w:val="98DA8F3A"/>
    <w:lvl w:ilvl="0" w:tplc="3F726D18">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nsid w:val="17CA4A78"/>
    <w:multiLevelType w:val="hybridMultilevel"/>
    <w:tmpl w:val="AB74F01A"/>
    <w:lvl w:ilvl="0" w:tplc="AC327ED2">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B8711C"/>
    <w:multiLevelType w:val="hybridMultilevel"/>
    <w:tmpl w:val="CC66019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15279E3"/>
    <w:multiLevelType w:val="hybridMultilevel"/>
    <w:tmpl w:val="DBC6B90C"/>
    <w:lvl w:ilvl="0" w:tplc="7D2688F0">
      <w:start w:val="1"/>
      <w:numFmt w:val="lowerLetter"/>
      <w:lvlText w:val="%1)"/>
      <w:lvlJc w:val="left"/>
      <w:pPr>
        <w:ind w:left="450" w:hanging="360"/>
      </w:pPr>
      <w:rPr>
        <w:rFonts w:ascii="Times New Roman" w:hAnsi="Times New Roman" w:hint="default"/>
        <w:color w:val="auto"/>
        <w:sz w:val="26"/>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nsid w:val="27814928"/>
    <w:multiLevelType w:val="hybridMultilevel"/>
    <w:tmpl w:val="ECF89A38"/>
    <w:lvl w:ilvl="0" w:tplc="774E86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D4E3B55"/>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nsid w:val="2FA4701B"/>
    <w:multiLevelType w:val="hybridMultilevel"/>
    <w:tmpl w:val="758CDF50"/>
    <w:lvl w:ilvl="0" w:tplc="E41ED98C">
      <w:start w:val="1"/>
      <w:numFmt w:val="lowerLetter"/>
      <w:lvlText w:val="%1)"/>
      <w:lvlJc w:val="left"/>
      <w:pPr>
        <w:tabs>
          <w:tab w:val="num" w:pos="735"/>
        </w:tabs>
        <w:ind w:left="735" w:hanging="375"/>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301B3777"/>
    <w:multiLevelType w:val="hybridMultilevel"/>
    <w:tmpl w:val="1BEA40AC"/>
    <w:lvl w:ilvl="0" w:tplc="39D89AF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325A5833"/>
    <w:multiLevelType w:val="hybridMultilevel"/>
    <w:tmpl w:val="105CFF8A"/>
    <w:lvl w:ilvl="0" w:tplc="04090017">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4">
    <w:nsid w:val="343477AF"/>
    <w:multiLevelType w:val="hybridMultilevel"/>
    <w:tmpl w:val="E2C4FC0A"/>
    <w:lvl w:ilvl="0" w:tplc="84AC2828">
      <w:start w:val="4"/>
      <w:numFmt w:val="lowerLetter"/>
      <w:lvlText w:val="%1."/>
      <w:lvlJc w:val="left"/>
      <w:pPr>
        <w:tabs>
          <w:tab w:val="num" w:pos="759"/>
        </w:tabs>
        <w:ind w:left="759" w:hanging="360"/>
      </w:pPr>
      <w:rPr>
        <w:rFonts w:hint="default"/>
      </w:rPr>
    </w:lvl>
    <w:lvl w:ilvl="1" w:tplc="04090019">
      <w:start w:val="1"/>
      <w:numFmt w:val="lowerLetter"/>
      <w:lvlText w:val="%2."/>
      <w:lvlJc w:val="left"/>
      <w:pPr>
        <w:tabs>
          <w:tab w:val="num" w:pos="1479"/>
        </w:tabs>
        <w:ind w:left="1479" w:hanging="360"/>
      </w:pPr>
    </w:lvl>
    <w:lvl w:ilvl="2" w:tplc="0409001B">
      <w:start w:val="1"/>
      <w:numFmt w:val="lowerRoman"/>
      <w:lvlText w:val="%3."/>
      <w:lvlJc w:val="right"/>
      <w:pPr>
        <w:tabs>
          <w:tab w:val="num" w:pos="2199"/>
        </w:tabs>
        <w:ind w:left="2199" w:hanging="180"/>
      </w:pPr>
    </w:lvl>
    <w:lvl w:ilvl="3" w:tplc="0409000F">
      <w:start w:val="1"/>
      <w:numFmt w:val="decimal"/>
      <w:lvlText w:val="%4."/>
      <w:lvlJc w:val="left"/>
      <w:pPr>
        <w:tabs>
          <w:tab w:val="num" w:pos="2919"/>
        </w:tabs>
        <w:ind w:left="2919" w:hanging="360"/>
      </w:pPr>
    </w:lvl>
    <w:lvl w:ilvl="4" w:tplc="04090019">
      <w:start w:val="1"/>
      <w:numFmt w:val="lowerLetter"/>
      <w:lvlText w:val="%5."/>
      <w:lvlJc w:val="left"/>
      <w:pPr>
        <w:tabs>
          <w:tab w:val="num" w:pos="3639"/>
        </w:tabs>
        <w:ind w:left="3639" w:hanging="360"/>
      </w:pPr>
    </w:lvl>
    <w:lvl w:ilvl="5" w:tplc="0409001B">
      <w:start w:val="1"/>
      <w:numFmt w:val="lowerRoman"/>
      <w:lvlText w:val="%6."/>
      <w:lvlJc w:val="right"/>
      <w:pPr>
        <w:tabs>
          <w:tab w:val="num" w:pos="4359"/>
        </w:tabs>
        <w:ind w:left="4359" w:hanging="180"/>
      </w:pPr>
    </w:lvl>
    <w:lvl w:ilvl="6" w:tplc="0409000F">
      <w:start w:val="1"/>
      <w:numFmt w:val="decimal"/>
      <w:lvlText w:val="%7."/>
      <w:lvlJc w:val="left"/>
      <w:pPr>
        <w:tabs>
          <w:tab w:val="num" w:pos="5079"/>
        </w:tabs>
        <w:ind w:left="5079" w:hanging="360"/>
      </w:pPr>
    </w:lvl>
    <w:lvl w:ilvl="7" w:tplc="04090019">
      <w:start w:val="1"/>
      <w:numFmt w:val="lowerLetter"/>
      <w:lvlText w:val="%8."/>
      <w:lvlJc w:val="left"/>
      <w:pPr>
        <w:tabs>
          <w:tab w:val="num" w:pos="5799"/>
        </w:tabs>
        <w:ind w:left="5799" w:hanging="360"/>
      </w:pPr>
    </w:lvl>
    <w:lvl w:ilvl="8" w:tplc="0409001B">
      <w:start w:val="1"/>
      <w:numFmt w:val="lowerRoman"/>
      <w:lvlText w:val="%9."/>
      <w:lvlJc w:val="right"/>
      <w:pPr>
        <w:tabs>
          <w:tab w:val="num" w:pos="6519"/>
        </w:tabs>
        <w:ind w:left="6519" w:hanging="180"/>
      </w:pPr>
    </w:lvl>
  </w:abstractNum>
  <w:abstractNum w:abstractNumId="15">
    <w:nsid w:val="34D10036"/>
    <w:multiLevelType w:val="hybridMultilevel"/>
    <w:tmpl w:val="C4220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24A45A8"/>
    <w:multiLevelType w:val="hybridMultilevel"/>
    <w:tmpl w:val="3E5CCAE4"/>
    <w:lvl w:ilvl="0" w:tplc="0EBE021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46EF0003"/>
    <w:multiLevelType w:val="hybridMultilevel"/>
    <w:tmpl w:val="60EA649A"/>
    <w:lvl w:ilvl="0" w:tplc="82568C2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4BB05995"/>
    <w:multiLevelType w:val="hybridMultilevel"/>
    <w:tmpl w:val="0E006D38"/>
    <w:lvl w:ilvl="0" w:tplc="CA8AB3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D032710"/>
    <w:multiLevelType w:val="hybridMultilevel"/>
    <w:tmpl w:val="8632BB00"/>
    <w:lvl w:ilvl="0" w:tplc="644ACDF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1544281"/>
    <w:multiLevelType w:val="hybridMultilevel"/>
    <w:tmpl w:val="ABB6054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nsid w:val="515B54CD"/>
    <w:multiLevelType w:val="hybridMultilevel"/>
    <w:tmpl w:val="4CF6F4B6"/>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54377920"/>
    <w:multiLevelType w:val="hybridMultilevel"/>
    <w:tmpl w:val="A6EC1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7EB0E03"/>
    <w:multiLevelType w:val="hybridMultilevel"/>
    <w:tmpl w:val="6E1480BE"/>
    <w:lvl w:ilvl="0" w:tplc="715C44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5B686B30"/>
    <w:multiLevelType w:val="hybridMultilevel"/>
    <w:tmpl w:val="B0566B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nsid w:val="5CCE16B2"/>
    <w:multiLevelType w:val="hybridMultilevel"/>
    <w:tmpl w:val="FF2288A8"/>
    <w:lvl w:ilvl="0" w:tplc="7A12950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DC05889"/>
    <w:multiLevelType w:val="hybridMultilevel"/>
    <w:tmpl w:val="716A8272"/>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nsid w:val="5DC105C1"/>
    <w:multiLevelType w:val="hybridMultilevel"/>
    <w:tmpl w:val="D95C2B9A"/>
    <w:lvl w:ilvl="0" w:tplc="2482D78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F95337F"/>
    <w:multiLevelType w:val="hybridMultilevel"/>
    <w:tmpl w:val="B8DED270"/>
    <w:lvl w:ilvl="0" w:tplc="3BEC36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7A04265"/>
    <w:multiLevelType w:val="hybridMultilevel"/>
    <w:tmpl w:val="EC9CB702"/>
    <w:lvl w:ilvl="0" w:tplc="BE14995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6AD005EB"/>
    <w:multiLevelType w:val="hybridMultilevel"/>
    <w:tmpl w:val="516E7D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D483C02"/>
    <w:multiLevelType w:val="hybridMultilevel"/>
    <w:tmpl w:val="467A3AAE"/>
    <w:lvl w:ilvl="0" w:tplc="3AA2AA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6E8E7B0E"/>
    <w:multiLevelType w:val="hybridMultilevel"/>
    <w:tmpl w:val="AC7817B4"/>
    <w:lvl w:ilvl="0" w:tplc="9ED82C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76D17EF7"/>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nsid w:val="77F13192"/>
    <w:multiLevelType w:val="hybridMultilevel"/>
    <w:tmpl w:val="15248432"/>
    <w:lvl w:ilvl="0" w:tplc="89947FAA">
      <w:start w:val="1"/>
      <w:numFmt w:val="lowerLetter"/>
      <w:lvlText w:val="%1)"/>
      <w:lvlJc w:val="left"/>
      <w:pPr>
        <w:ind w:left="75" w:hanging="360"/>
      </w:pPr>
      <w:rPr>
        <w:rFonts w:hint="default"/>
      </w:rPr>
    </w:lvl>
    <w:lvl w:ilvl="1" w:tplc="04090019" w:tentative="1">
      <w:start w:val="1"/>
      <w:numFmt w:val="lowerLetter"/>
      <w:lvlText w:val="%2."/>
      <w:lvlJc w:val="left"/>
      <w:pPr>
        <w:ind w:left="795" w:hanging="360"/>
      </w:pPr>
    </w:lvl>
    <w:lvl w:ilvl="2" w:tplc="0409001B" w:tentative="1">
      <w:start w:val="1"/>
      <w:numFmt w:val="lowerRoman"/>
      <w:lvlText w:val="%3."/>
      <w:lvlJc w:val="right"/>
      <w:pPr>
        <w:ind w:left="1515" w:hanging="180"/>
      </w:pPr>
    </w:lvl>
    <w:lvl w:ilvl="3" w:tplc="0409000F" w:tentative="1">
      <w:start w:val="1"/>
      <w:numFmt w:val="decimal"/>
      <w:lvlText w:val="%4."/>
      <w:lvlJc w:val="left"/>
      <w:pPr>
        <w:ind w:left="2235" w:hanging="360"/>
      </w:pPr>
    </w:lvl>
    <w:lvl w:ilvl="4" w:tplc="04090019" w:tentative="1">
      <w:start w:val="1"/>
      <w:numFmt w:val="lowerLetter"/>
      <w:lvlText w:val="%5."/>
      <w:lvlJc w:val="left"/>
      <w:pPr>
        <w:ind w:left="2955" w:hanging="360"/>
      </w:pPr>
    </w:lvl>
    <w:lvl w:ilvl="5" w:tplc="0409001B" w:tentative="1">
      <w:start w:val="1"/>
      <w:numFmt w:val="lowerRoman"/>
      <w:lvlText w:val="%6."/>
      <w:lvlJc w:val="right"/>
      <w:pPr>
        <w:ind w:left="3675" w:hanging="180"/>
      </w:pPr>
    </w:lvl>
    <w:lvl w:ilvl="6" w:tplc="0409000F" w:tentative="1">
      <w:start w:val="1"/>
      <w:numFmt w:val="decimal"/>
      <w:lvlText w:val="%7."/>
      <w:lvlJc w:val="left"/>
      <w:pPr>
        <w:ind w:left="4395" w:hanging="360"/>
      </w:pPr>
    </w:lvl>
    <w:lvl w:ilvl="7" w:tplc="04090019" w:tentative="1">
      <w:start w:val="1"/>
      <w:numFmt w:val="lowerLetter"/>
      <w:lvlText w:val="%8."/>
      <w:lvlJc w:val="left"/>
      <w:pPr>
        <w:ind w:left="5115" w:hanging="360"/>
      </w:pPr>
    </w:lvl>
    <w:lvl w:ilvl="8" w:tplc="0409001B" w:tentative="1">
      <w:start w:val="1"/>
      <w:numFmt w:val="lowerRoman"/>
      <w:lvlText w:val="%9."/>
      <w:lvlJc w:val="right"/>
      <w:pPr>
        <w:ind w:left="5835" w:hanging="180"/>
      </w:pPr>
    </w:lvl>
  </w:abstractNum>
  <w:abstractNum w:abstractNumId="38">
    <w:nsid w:val="7DDB0BDE"/>
    <w:multiLevelType w:val="hybridMultilevel"/>
    <w:tmpl w:val="298EA4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0"/>
  </w:num>
  <w:num w:numId="3">
    <w:abstractNumId w:val="0"/>
  </w:num>
  <w:num w:numId="4">
    <w:abstractNumId w:val="16"/>
  </w:num>
  <w:num w:numId="5">
    <w:abstractNumId w:val="1"/>
  </w:num>
  <w:num w:numId="6">
    <w:abstractNumId w:val="12"/>
  </w:num>
  <w:num w:numId="7">
    <w:abstractNumId w:val="25"/>
  </w:num>
  <w:num w:numId="8">
    <w:abstractNumId w:val="35"/>
  </w:num>
  <w:num w:numId="9">
    <w:abstractNumId w:val="27"/>
  </w:num>
  <w:num w:numId="10">
    <w:abstractNumId w:val="13"/>
  </w:num>
  <w:num w:numId="11">
    <w:abstractNumId w:val="19"/>
  </w:num>
  <w:num w:numId="12">
    <w:abstractNumId w:val="32"/>
  </w:num>
  <w:num w:numId="13">
    <w:abstractNumId w:val="15"/>
  </w:num>
  <w:num w:numId="14">
    <w:abstractNumId w:val="23"/>
  </w:num>
  <w:num w:numId="15">
    <w:abstractNumId w:val="21"/>
  </w:num>
  <w:num w:numId="16">
    <w:abstractNumId w:val="7"/>
  </w:num>
  <w:num w:numId="17">
    <w:abstractNumId w:val="14"/>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4"/>
  </w:num>
  <w:num w:numId="22">
    <w:abstractNumId w:val="4"/>
  </w:num>
  <w:num w:numId="23">
    <w:abstractNumId w:val="34"/>
  </w:num>
  <w:num w:numId="24">
    <w:abstractNumId w:val="31"/>
  </w:num>
  <w:num w:numId="25">
    <w:abstractNumId w:val="9"/>
  </w:num>
  <w:num w:numId="26">
    <w:abstractNumId w:val="17"/>
  </w:num>
  <w:num w:numId="27">
    <w:abstractNumId w:val="29"/>
  </w:num>
  <w:num w:numId="28">
    <w:abstractNumId w:val="22"/>
  </w:num>
  <w:num w:numId="29">
    <w:abstractNumId w:val="10"/>
  </w:num>
  <w:num w:numId="30">
    <w:abstractNumId w:val="36"/>
  </w:num>
  <w:num w:numId="31">
    <w:abstractNumId w:val="28"/>
  </w:num>
  <w:num w:numId="32">
    <w:abstractNumId w:val="2"/>
  </w:num>
  <w:num w:numId="33">
    <w:abstractNumId w:val="37"/>
  </w:num>
  <w:num w:numId="34">
    <w:abstractNumId w:val="33"/>
  </w:num>
  <w:num w:numId="35">
    <w:abstractNumId w:val="38"/>
  </w:num>
  <w:num w:numId="36">
    <w:abstractNumId w:val="3"/>
  </w:num>
  <w:num w:numId="37">
    <w:abstractNumId w:val="6"/>
  </w:num>
  <w:num w:numId="38">
    <w:abstractNumId w:val="5"/>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822"/>
    <w:rsid w:val="00005597"/>
    <w:rsid w:val="00012C31"/>
    <w:rsid w:val="000133CD"/>
    <w:rsid w:val="0002291E"/>
    <w:rsid w:val="00027A2D"/>
    <w:rsid w:val="00027CD8"/>
    <w:rsid w:val="0003002D"/>
    <w:rsid w:val="0003230E"/>
    <w:rsid w:val="00033E4D"/>
    <w:rsid w:val="00034FB7"/>
    <w:rsid w:val="000368FB"/>
    <w:rsid w:val="00037001"/>
    <w:rsid w:val="00041C3D"/>
    <w:rsid w:val="000432E1"/>
    <w:rsid w:val="000465F2"/>
    <w:rsid w:val="000474BF"/>
    <w:rsid w:val="0005473C"/>
    <w:rsid w:val="0006011E"/>
    <w:rsid w:val="000710E3"/>
    <w:rsid w:val="000818D3"/>
    <w:rsid w:val="00081EBA"/>
    <w:rsid w:val="00096F64"/>
    <w:rsid w:val="000A2C2A"/>
    <w:rsid w:val="000A5D6C"/>
    <w:rsid w:val="000B54EE"/>
    <w:rsid w:val="000B5769"/>
    <w:rsid w:val="000C2632"/>
    <w:rsid w:val="000C456D"/>
    <w:rsid w:val="000C728B"/>
    <w:rsid w:val="000D79CA"/>
    <w:rsid w:val="000E7DD9"/>
    <w:rsid w:val="000F03FE"/>
    <w:rsid w:val="000F0C1F"/>
    <w:rsid w:val="000F4BB9"/>
    <w:rsid w:val="00103595"/>
    <w:rsid w:val="00103B49"/>
    <w:rsid w:val="00103BB5"/>
    <w:rsid w:val="0010530F"/>
    <w:rsid w:val="00105A33"/>
    <w:rsid w:val="00112424"/>
    <w:rsid w:val="00122781"/>
    <w:rsid w:val="00122ACE"/>
    <w:rsid w:val="00123ED4"/>
    <w:rsid w:val="00126111"/>
    <w:rsid w:val="0013563E"/>
    <w:rsid w:val="001422FF"/>
    <w:rsid w:val="0014540F"/>
    <w:rsid w:val="00151872"/>
    <w:rsid w:val="0015229A"/>
    <w:rsid w:val="00153A57"/>
    <w:rsid w:val="00155F9D"/>
    <w:rsid w:val="001573FF"/>
    <w:rsid w:val="001658BA"/>
    <w:rsid w:val="00167463"/>
    <w:rsid w:val="00167AE5"/>
    <w:rsid w:val="00172872"/>
    <w:rsid w:val="00173AB0"/>
    <w:rsid w:val="00185C7A"/>
    <w:rsid w:val="0018786B"/>
    <w:rsid w:val="00192D20"/>
    <w:rsid w:val="00195910"/>
    <w:rsid w:val="001A230E"/>
    <w:rsid w:val="001A32F3"/>
    <w:rsid w:val="001B64B6"/>
    <w:rsid w:val="001C0DEF"/>
    <w:rsid w:val="001C4873"/>
    <w:rsid w:val="001C5319"/>
    <w:rsid w:val="001C55E5"/>
    <w:rsid w:val="001D14D3"/>
    <w:rsid w:val="001D4A9E"/>
    <w:rsid w:val="001D523D"/>
    <w:rsid w:val="001D587B"/>
    <w:rsid w:val="001D637D"/>
    <w:rsid w:val="001D70B9"/>
    <w:rsid w:val="001E2AD1"/>
    <w:rsid w:val="001E5938"/>
    <w:rsid w:val="001E7226"/>
    <w:rsid w:val="001E7945"/>
    <w:rsid w:val="001F203E"/>
    <w:rsid w:val="001F483E"/>
    <w:rsid w:val="001F654B"/>
    <w:rsid w:val="002014C3"/>
    <w:rsid w:val="00201AA3"/>
    <w:rsid w:val="00211C05"/>
    <w:rsid w:val="002178CB"/>
    <w:rsid w:val="00223D2A"/>
    <w:rsid w:val="00232A54"/>
    <w:rsid w:val="00232F48"/>
    <w:rsid w:val="002372C1"/>
    <w:rsid w:val="00240560"/>
    <w:rsid w:val="00243126"/>
    <w:rsid w:val="0024792C"/>
    <w:rsid w:val="0025016A"/>
    <w:rsid w:val="00251DC1"/>
    <w:rsid w:val="00254F66"/>
    <w:rsid w:val="00256875"/>
    <w:rsid w:val="002732B8"/>
    <w:rsid w:val="002770F6"/>
    <w:rsid w:val="002861B0"/>
    <w:rsid w:val="00286435"/>
    <w:rsid w:val="00290A59"/>
    <w:rsid w:val="0029534F"/>
    <w:rsid w:val="002A102C"/>
    <w:rsid w:val="002A310F"/>
    <w:rsid w:val="002A6D7F"/>
    <w:rsid w:val="002A72C0"/>
    <w:rsid w:val="002C10E3"/>
    <w:rsid w:val="002C11D9"/>
    <w:rsid w:val="002C411E"/>
    <w:rsid w:val="002E2391"/>
    <w:rsid w:val="002E5E5B"/>
    <w:rsid w:val="002E6499"/>
    <w:rsid w:val="002F5834"/>
    <w:rsid w:val="00306DDB"/>
    <w:rsid w:val="0031373B"/>
    <w:rsid w:val="0031478A"/>
    <w:rsid w:val="00314CD4"/>
    <w:rsid w:val="003166BE"/>
    <w:rsid w:val="00316F0E"/>
    <w:rsid w:val="00323891"/>
    <w:rsid w:val="003314D1"/>
    <w:rsid w:val="00333FC9"/>
    <w:rsid w:val="0033535E"/>
    <w:rsid w:val="00340999"/>
    <w:rsid w:val="00353FD7"/>
    <w:rsid w:val="00356620"/>
    <w:rsid w:val="00360370"/>
    <w:rsid w:val="003665B7"/>
    <w:rsid w:val="00372DB3"/>
    <w:rsid w:val="003808BC"/>
    <w:rsid w:val="003821C1"/>
    <w:rsid w:val="00383FCC"/>
    <w:rsid w:val="00384190"/>
    <w:rsid w:val="0039337E"/>
    <w:rsid w:val="00397F65"/>
    <w:rsid w:val="003A084D"/>
    <w:rsid w:val="003B5C07"/>
    <w:rsid w:val="003B6434"/>
    <w:rsid w:val="003C5FDF"/>
    <w:rsid w:val="003D1073"/>
    <w:rsid w:val="003D4FA4"/>
    <w:rsid w:val="003D6BBF"/>
    <w:rsid w:val="003E50EE"/>
    <w:rsid w:val="003F5EC4"/>
    <w:rsid w:val="004027A7"/>
    <w:rsid w:val="004127DB"/>
    <w:rsid w:val="00413D1E"/>
    <w:rsid w:val="00414255"/>
    <w:rsid w:val="00414BF6"/>
    <w:rsid w:val="00416503"/>
    <w:rsid w:val="00423746"/>
    <w:rsid w:val="00436E71"/>
    <w:rsid w:val="004454AA"/>
    <w:rsid w:val="00450AA4"/>
    <w:rsid w:val="0046034A"/>
    <w:rsid w:val="00461ADE"/>
    <w:rsid w:val="00465C16"/>
    <w:rsid w:val="00466593"/>
    <w:rsid w:val="00466C95"/>
    <w:rsid w:val="00474991"/>
    <w:rsid w:val="004816F6"/>
    <w:rsid w:val="004842BF"/>
    <w:rsid w:val="0048780E"/>
    <w:rsid w:val="004920C2"/>
    <w:rsid w:val="00497492"/>
    <w:rsid w:val="004A277A"/>
    <w:rsid w:val="004A2D5B"/>
    <w:rsid w:val="004A56FB"/>
    <w:rsid w:val="004B3822"/>
    <w:rsid w:val="004D0F9C"/>
    <w:rsid w:val="004D331A"/>
    <w:rsid w:val="004D433F"/>
    <w:rsid w:val="004E46B5"/>
    <w:rsid w:val="004F13DB"/>
    <w:rsid w:val="004F1F96"/>
    <w:rsid w:val="004F35DA"/>
    <w:rsid w:val="004F4FFD"/>
    <w:rsid w:val="005009AD"/>
    <w:rsid w:val="00512764"/>
    <w:rsid w:val="005132A7"/>
    <w:rsid w:val="00514FF7"/>
    <w:rsid w:val="00521AFB"/>
    <w:rsid w:val="00522A82"/>
    <w:rsid w:val="00523CB5"/>
    <w:rsid w:val="00525C2B"/>
    <w:rsid w:val="00531D56"/>
    <w:rsid w:val="005324C5"/>
    <w:rsid w:val="0053639B"/>
    <w:rsid w:val="005454EA"/>
    <w:rsid w:val="0055013F"/>
    <w:rsid w:val="00551577"/>
    <w:rsid w:val="00551F22"/>
    <w:rsid w:val="0055453F"/>
    <w:rsid w:val="0056452C"/>
    <w:rsid w:val="00564E71"/>
    <w:rsid w:val="00567726"/>
    <w:rsid w:val="00570AAC"/>
    <w:rsid w:val="00574974"/>
    <w:rsid w:val="00583277"/>
    <w:rsid w:val="005934EC"/>
    <w:rsid w:val="005A0150"/>
    <w:rsid w:val="005A01AC"/>
    <w:rsid w:val="005A343A"/>
    <w:rsid w:val="005A3CD8"/>
    <w:rsid w:val="005A7029"/>
    <w:rsid w:val="005B42EB"/>
    <w:rsid w:val="005B4EF7"/>
    <w:rsid w:val="005C0706"/>
    <w:rsid w:val="005C09BA"/>
    <w:rsid w:val="005C09BE"/>
    <w:rsid w:val="005C514C"/>
    <w:rsid w:val="005E0F8A"/>
    <w:rsid w:val="005E2CCA"/>
    <w:rsid w:val="005E57C5"/>
    <w:rsid w:val="005F082B"/>
    <w:rsid w:val="005F3828"/>
    <w:rsid w:val="00600717"/>
    <w:rsid w:val="00602738"/>
    <w:rsid w:val="00640263"/>
    <w:rsid w:val="006444CE"/>
    <w:rsid w:val="006466CA"/>
    <w:rsid w:val="006569DE"/>
    <w:rsid w:val="00664709"/>
    <w:rsid w:val="00667733"/>
    <w:rsid w:val="0067313A"/>
    <w:rsid w:val="00673509"/>
    <w:rsid w:val="00675E13"/>
    <w:rsid w:val="00680ED0"/>
    <w:rsid w:val="00682691"/>
    <w:rsid w:val="00687B7E"/>
    <w:rsid w:val="0069266C"/>
    <w:rsid w:val="006968E8"/>
    <w:rsid w:val="006A0822"/>
    <w:rsid w:val="006A65B0"/>
    <w:rsid w:val="006B36F1"/>
    <w:rsid w:val="006C3BF6"/>
    <w:rsid w:val="006F306F"/>
    <w:rsid w:val="006F679D"/>
    <w:rsid w:val="007020EA"/>
    <w:rsid w:val="00703C90"/>
    <w:rsid w:val="007233B5"/>
    <w:rsid w:val="0073598E"/>
    <w:rsid w:val="00736730"/>
    <w:rsid w:val="00736FE7"/>
    <w:rsid w:val="00740120"/>
    <w:rsid w:val="0076079F"/>
    <w:rsid w:val="007607E1"/>
    <w:rsid w:val="00762B11"/>
    <w:rsid w:val="007724D4"/>
    <w:rsid w:val="00775479"/>
    <w:rsid w:val="00775500"/>
    <w:rsid w:val="00786EC9"/>
    <w:rsid w:val="007A36A1"/>
    <w:rsid w:val="007A3E16"/>
    <w:rsid w:val="007B0280"/>
    <w:rsid w:val="007B4F5D"/>
    <w:rsid w:val="007B56AD"/>
    <w:rsid w:val="007C4EB4"/>
    <w:rsid w:val="007C6280"/>
    <w:rsid w:val="007C6339"/>
    <w:rsid w:val="007D0732"/>
    <w:rsid w:val="007D374B"/>
    <w:rsid w:val="007D63E7"/>
    <w:rsid w:val="007D7087"/>
    <w:rsid w:val="007E765D"/>
    <w:rsid w:val="007F51B5"/>
    <w:rsid w:val="007F5FA4"/>
    <w:rsid w:val="00801302"/>
    <w:rsid w:val="00812ED4"/>
    <w:rsid w:val="00817ABB"/>
    <w:rsid w:val="00823121"/>
    <w:rsid w:val="00830584"/>
    <w:rsid w:val="00831376"/>
    <w:rsid w:val="0083498A"/>
    <w:rsid w:val="00840302"/>
    <w:rsid w:val="00844EE0"/>
    <w:rsid w:val="00860CD1"/>
    <w:rsid w:val="00863167"/>
    <w:rsid w:val="00870388"/>
    <w:rsid w:val="00870C36"/>
    <w:rsid w:val="00881EB0"/>
    <w:rsid w:val="00884DC7"/>
    <w:rsid w:val="00896659"/>
    <w:rsid w:val="008A1F78"/>
    <w:rsid w:val="008A5FAF"/>
    <w:rsid w:val="008B4D8B"/>
    <w:rsid w:val="008C1F5A"/>
    <w:rsid w:val="008C1FA6"/>
    <w:rsid w:val="008C3E32"/>
    <w:rsid w:val="008C716B"/>
    <w:rsid w:val="008D3B06"/>
    <w:rsid w:val="008D6B15"/>
    <w:rsid w:val="008D763F"/>
    <w:rsid w:val="008E0471"/>
    <w:rsid w:val="008E5744"/>
    <w:rsid w:val="008F06FD"/>
    <w:rsid w:val="008F39C7"/>
    <w:rsid w:val="009003A4"/>
    <w:rsid w:val="00903567"/>
    <w:rsid w:val="009050B1"/>
    <w:rsid w:val="00914565"/>
    <w:rsid w:val="0091466F"/>
    <w:rsid w:val="00914A09"/>
    <w:rsid w:val="009214FD"/>
    <w:rsid w:val="00922EAC"/>
    <w:rsid w:val="009270ED"/>
    <w:rsid w:val="00927433"/>
    <w:rsid w:val="00947A9B"/>
    <w:rsid w:val="00953BEA"/>
    <w:rsid w:val="00962DBF"/>
    <w:rsid w:val="00975F5E"/>
    <w:rsid w:val="0098329C"/>
    <w:rsid w:val="009902E2"/>
    <w:rsid w:val="00991ABE"/>
    <w:rsid w:val="00994B54"/>
    <w:rsid w:val="009A06C4"/>
    <w:rsid w:val="009A105D"/>
    <w:rsid w:val="009B1D2F"/>
    <w:rsid w:val="009C0451"/>
    <w:rsid w:val="009C7304"/>
    <w:rsid w:val="009D37B8"/>
    <w:rsid w:val="009D4FB1"/>
    <w:rsid w:val="009E1039"/>
    <w:rsid w:val="009E3CDB"/>
    <w:rsid w:val="009F2411"/>
    <w:rsid w:val="00A00F6C"/>
    <w:rsid w:val="00A0191E"/>
    <w:rsid w:val="00A02E3C"/>
    <w:rsid w:val="00A04B6C"/>
    <w:rsid w:val="00A051DF"/>
    <w:rsid w:val="00A0567D"/>
    <w:rsid w:val="00A06E6B"/>
    <w:rsid w:val="00A12DE7"/>
    <w:rsid w:val="00A143E7"/>
    <w:rsid w:val="00A17564"/>
    <w:rsid w:val="00A1760A"/>
    <w:rsid w:val="00A17C5E"/>
    <w:rsid w:val="00A304A2"/>
    <w:rsid w:val="00A4055B"/>
    <w:rsid w:val="00A44510"/>
    <w:rsid w:val="00A474D9"/>
    <w:rsid w:val="00A47991"/>
    <w:rsid w:val="00A50B0E"/>
    <w:rsid w:val="00A51F36"/>
    <w:rsid w:val="00A53EE9"/>
    <w:rsid w:val="00A53F48"/>
    <w:rsid w:val="00A57E30"/>
    <w:rsid w:val="00A605C4"/>
    <w:rsid w:val="00A62D8C"/>
    <w:rsid w:val="00A63B90"/>
    <w:rsid w:val="00A64E03"/>
    <w:rsid w:val="00A67574"/>
    <w:rsid w:val="00A706D8"/>
    <w:rsid w:val="00A734BB"/>
    <w:rsid w:val="00A839FA"/>
    <w:rsid w:val="00A85C52"/>
    <w:rsid w:val="00A949DA"/>
    <w:rsid w:val="00A95DE3"/>
    <w:rsid w:val="00A97536"/>
    <w:rsid w:val="00AA0D60"/>
    <w:rsid w:val="00AC3FFD"/>
    <w:rsid w:val="00AC46E1"/>
    <w:rsid w:val="00AC5242"/>
    <w:rsid w:val="00AD3950"/>
    <w:rsid w:val="00AE1869"/>
    <w:rsid w:val="00AF5355"/>
    <w:rsid w:val="00B018E0"/>
    <w:rsid w:val="00B0489D"/>
    <w:rsid w:val="00B057D5"/>
    <w:rsid w:val="00B11974"/>
    <w:rsid w:val="00B1607C"/>
    <w:rsid w:val="00B17E97"/>
    <w:rsid w:val="00B269A5"/>
    <w:rsid w:val="00B36A86"/>
    <w:rsid w:val="00B4261C"/>
    <w:rsid w:val="00B44B56"/>
    <w:rsid w:val="00B5472B"/>
    <w:rsid w:val="00B6222B"/>
    <w:rsid w:val="00B71B06"/>
    <w:rsid w:val="00B85B11"/>
    <w:rsid w:val="00BA22B5"/>
    <w:rsid w:val="00BA252E"/>
    <w:rsid w:val="00BA50FC"/>
    <w:rsid w:val="00BA55F3"/>
    <w:rsid w:val="00BB1179"/>
    <w:rsid w:val="00BC7EE2"/>
    <w:rsid w:val="00BE37F9"/>
    <w:rsid w:val="00BF01BF"/>
    <w:rsid w:val="00BF1AF1"/>
    <w:rsid w:val="00BF6584"/>
    <w:rsid w:val="00BF74E2"/>
    <w:rsid w:val="00BF78D7"/>
    <w:rsid w:val="00C04AC3"/>
    <w:rsid w:val="00C20EE7"/>
    <w:rsid w:val="00C21418"/>
    <w:rsid w:val="00C258DF"/>
    <w:rsid w:val="00C3773E"/>
    <w:rsid w:val="00C40527"/>
    <w:rsid w:val="00C42AD2"/>
    <w:rsid w:val="00C512F9"/>
    <w:rsid w:val="00C5282C"/>
    <w:rsid w:val="00C56AEF"/>
    <w:rsid w:val="00C57152"/>
    <w:rsid w:val="00C677E7"/>
    <w:rsid w:val="00C70AA7"/>
    <w:rsid w:val="00CB1E89"/>
    <w:rsid w:val="00CC70B1"/>
    <w:rsid w:val="00CD0B4D"/>
    <w:rsid w:val="00CE2B67"/>
    <w:rsid w:val="00CE2E29"/>
    <w:rsid w:val="00CF0BF4"/>
    <w:rsid w:val="00CF1414"/>
    <w:rsid w:val="00CF22FF"/>
    <w:rsid w:val="00CF4B00"/>
    <w:rsid w:val="00CF6B57"/>
    <w:rsid w:val="00CF78B9"/>
    <w:rsid w:val="00D03BA3"/>
    <w:rsid w:val="00D04430"/>
    <w:rsid w:val="00D17BC0"/>
    <w:rsid w:val="00D2385B"/>
    <w:rsid w:val="00D26BEC"/>
    <w:rsid w:val="00D26BEF"/>
    <w:rsid w:val="00D30C2E"/>
    <w:rsid w:val="00D323A8"/>
    <w:rsid w:val="00D452A7"/>
    <w:rsid w:val="00D4634F"/>
    <w:rsid w:val="00D53A4E"/>
    <w:rsid w:val="00D57561"/>
    <w:rsid w:val="00D5793E"/>
    <w:rsid w:val="00D62C7D"/>
    <w:rsid w:val="00D6349A"/>
    <w:rsid w:val="00D63A96"/>
    <w:rsid w:val="00D6734D"/>
    <w:rsid w:val="00DA2148"/>
    <w:rsid w:val="00DA25C6"/>
    <w:rsid w:val="00DA347E"/>
    <w:rsid w:val="00DA6714"/>
    <w:rsid w:val="00DB3080"/>
    <w:rsid w:val="00DB3559"/>
    <w:rsid w:val="00DB66C1"/>
    <w:rsid w:val="00DC3094"/>
    <w:rsid w:val="00DD73F0"/>
    <w:rsid w:val="00DD7DE7"/>
    <w:rsid w:val="00DE1E0C"/>
    <w:rsid w:val="00DE6647"/>
    <w:rsid w:val="00DF70FF"/>
    <w:rsid w:val="00E06357"/>
    <w:rsid w:val="00E20DD7"/>
    <w:rsid w:val="00E25495"/>
    <w:rsid w:val="00E4516C"/>
    <w:rsid w:val="00E64D64"/>
    <w:rsid w:val="00E700E4"/>
    <w:rsid w:val="00E70EE5"/>
    <w:rsid w:val="00E73987"/>
    <w:rsid w:val="00E76EFD"/>
    <w:rsid w:val="00E82C49"/>
    <w:rsid w:val="00E84038"/>
    <w:rsid w:val="00E85866"/>
    <w:rsid w:val="00EB0E28"/>
    <w:rsid w:val="00EB18A9"/>
    <w:rsid w:val="00EB49CC"/>
    <w:rsid w:val="00EC54EB"/>
    <w:rsid w:val="00EC7F31"/>
    <w:rsid w:val="00ED494F"/>
    <w:rsid w:val="00ED5883"/>
    <w:rsid w:val="00ED74AD"/>
    <w:rsid w:val="00EE270D"/>
    <w:rsid w:val="00EE3F4F"/>
    <w:rsid w:val="00EE4C83"/>
    <w:rsid w:val="00EF278E"/>
    <w:rsid w:val="00EF2936"/>
    <w:rsid w:val="00F05385"/>
    <w:rsid w:val="00F0584A"/>
    <w:rsid w:val="00F111A9"/>
    <w:rsid w:val="00F123E1"/>
    <w:rsid w:val="00F1767D"/>
    <w:rsid w:val="00F2235E"/>
    <w:rsid w:val="00F22EEB"/>
    <w:rsid w:val="00F25A52"/>
    <w:rsid w:val="00F26D40"/>
    <w:rsid w:val="00F308BB"/>
    <w:rsid w:val="00F3267F"/>
    <w:rsid w:val="00F437F3"/>
    <w:rsid w:val="00F442D4"/>
    <w:rsid w:val="00F4680E"/>
    <w:rsid w:val="00F55974"/>
    <w:rsid w:val="00F55D8F"/>
    <w:rsid w:val="00F65280"/>
    <w:rsid w:val="00F663C2"/>
    <w:rsid w:val="00F6675C"/>
    <w:rsid w:val="00F85D74"/>
    <w:rsid w:val="00F85F43"/>
    <w:rsid w:val="00F95632"/>
    <w:rsid w:val="00FA0D2E"/>
    <w:rsid w:val="00FA54E8"/>
    <w:rsid w:val="00FA7551"/>
    <w:rsid w:val="00FB19B1"/>
    <w:rsid w:val="00FB4C68"/>
    <w:rsid w:val="00FB6610"/>
    <w:rsid w:val="00FB7D0F"/>
    <w:rsid w:val="00FC260B"/>
    <w:rsid w:val="00FC278A"/>
    <w:rsid w:val="00FC71B5"/>
    <w:rsid w:val="00FC788A"/>
    <w:rsid w:val="00FC791C"/>
    <w:rsid w:val="00FD21C2"/>
    <w:rsid w:val="00FD4EDA"/>
    <w:rsid w:val="00FD6ACF"/>
    <w:rsid w:val="00FF74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773E"/>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3822"/>
    <w:pPr>
      <w:tabs>
        <w:tab w:val="center" w:pos="4680"/>
        <w:tab w:val="right" w:pos="9360"/>
      </w:tabs>
    </w:pPr>
    <w:rPr>
      <w:rFonts w:eastAsiaTheme="minorHAnsi" w:cstheme="minorBidi"/>
      <w:sz w:val="26"/>
      <w:szCs w:val="22"/>
    </w:rPr>
  </w:style>
  <w:style w:type="character" w:customStyle="1" w:styleId="HeaderChar">
    <w:name w:val="Header Char"/>
    <w:basedOn w:val="DefaultParagraphFont"/>
    <w:link w:val="Header"/>
    <w:rsid w:val="004B3822"/>
  </w:style>
  <w:style w:type="paragraph" w:styleId="Footer">
    <w:name w:val="footer"/>
    <w:basedOn w:val="Normal"/>
    <w:link w:val="FooterChar"/>
    <w:uiPriority w:val="99"/>
    <w:unhideWhenUsed/>
    <w:rsid w:val="004B3822"/>
    <w:pPr>
      <w:tabs>
        <w:tab w:val="center" w:pos="4680"/>
        <w:tab w:val="right" w:pos="9360"/>
      </w:tabs>
    </w:pPr>
    <w:rPr>
      <w:rFonts w:eastAsiaTheme="minorHAnsi" w:cstheme="minorBidi"/>
      <w:sz w:val="26"/>
      <w:szCs w:val="22"/>
    </w:rPr>
  </w:style>
  <w:style w:type="character" w:customStyle="1" w:styleId="FooterChar">
    <w:name w:val="Footer Char"/>
    <w:basedOn w:val="DefaultParagraphFont"/>
    <w:link w:val="Footer"/>
    <w:uiPriority w:val="99"/>
    <w:rsid w:val="004B3822"/>
  </w:style>
  <w:style w:type="paragraph" w:styleId="BalloonText">
    <w:name w:val="Balloon Text"/>
    <w:basedOn w:val="Normal"/>
    <w:link w:val="BalloonTextChar"/>
    <w:uiPriority w:val="99"/>
    <w:semiHidden/>
    <w:unhideWhenUsed/>
    <w:rsid w:val="004B3822"/>
    <w:rPr>
      <w:rFonts w:ascii="Tahoma" w:hAnsi="Tahoma" w:cs="Tahoma"/>
      <w:sz w:val="16"/>
      <w:szCs w:val="16"/>
    </w:rPr>
  </w:style>
  <w:style w:type="character" w:customStyle="1" w:styleId="BalloonTextChar">
    <w:name w:val="Balloon Text Char"/>
    <w:basedOn w:val="DefaultParagraphFont"/>
    <w:link w:val="BalloonText"/>
    <w:uiPriority w:val="99"/>
    <w:semiHidden/>
    <w:rsid w:val="004B3822"/>
    <w:rPr>
      <w:rFonts w:ascii="Tahoma" w:hAnsi="Tahoma" w:cs="Tahoma"/>
      <w:sz w:val="16"/>
      <w:szCs w:val="16"/>
    </w:rPr>
  </w:style>
  <w:style w:type="numbering" w:customStyle="1" w:styleId="NoList1">
    <w:name w:val="No List1"/>
    <w:next w:val="NoList"/>
    <w:semiHidden/>
    <w:rsid w:val="006A0822"/>
  </w:style>
  <w:style w:type="paragraph" w:styleId="ListParagraph">
    <w:name w:val="List Paragraph"/>
    <w:basedOn w:val="Normal"/>
    <w:qFormat/>
    <w:rsid w:val="001422FF"/>
    <w:pPr>
      <w:spacing w:before="240" w:line="360" w:lineRule="auto"/>
      <w:ind w:left="720"/>
      <w:jc w:val="both"/>
    </w:pPr>
    <w:rPr>
      <w:rFonts w:ascii=".VnTime" w:hAnsi=".VnTime"/>
      <w:sz w:val="24"/>
      <w:szCs w:val="24"/>
    </w:rPr>
  </w:style>
  <w:style w:type="paragraph" w:customStyle="1" w:styleId="DefaultParagraphFontParaCharCharCharCharChar">
    <w:name w:val="Default Paragraph Font Para Char Char Char Char Char"/>
    <w:autoRedefine/>
    <w:rsid w:val="001422FF"/>
    <w:pPr>
      <w:tabs>
        <w:tab w:val="left" w:pos="1152"/>
      </w:tabs>
      <w:spacing w:before="120" w:after="120" w:line="312" w:lineRule="auto"/>
    </w:pPr>
    <w:rPr>
      <w:rFonts w:ascii="Arial" w:eastAsia="Times New Roman" w:hAnsi="Arial" w:cs="Arial"/>
      <w:szCs w:val="26"/>
    </w:rPr>
  </w:style>
  <w:style w:type="numbering" w:customStyle="1" w:styleId="NoList2">
    <w:name w:val="No List2"/>
    <w:next w:val="NoList"/>
    <w:semiHidden/>
    <w:rsid w:val="00D26BEC"/>
  </w:style>
  <w:style w:type="character" w:styleId="Hyperlink">
    <w:name w:val="Hyperlink"/>
    <w:basedOn w:val="DefaultParagraphFont"/>
    <w:rsid w:val="00D26BEC"/>
    <w:rPr>
      <w:color w:val="0000FF"/>
      <w:u w:val="single"/>
    </w:rPr>
  </w:style>
  <w:style w:type="character" w:styleId="PageNumber">
    <w:name w:val="page number"/>
    <w:basedOn w:val="DefaultParagraphFont"/>
    <w:rsid w:val="00D26BEC"/>
  </w:style>
  <w:style w:type="paragraph" w:customStyle="1" w:styleId="MTDisplayEquation">
    <w:name w:val="MTDisplayEquation"/>
    <w:basedOn w:val="Normal"/>
    <w:next w:val="Normal"/>
    <w:link w:val="MTDisplayEquationChar"/>
    <w:rsid w:val="00DD7DE7"/>
    <w:pPr>
      <w:tabs>
        <w:tab w:val="center" w:pos="4960"/>
        <w:tab w:val="right" w:pos="10200"/>
      </w:tabs>
      <w:spacing w:line="360" w:lineRule="auto"/>
      <w:ind w:left="-285"/>
      <w:jc w:val="both"/>
    </w:pPr>
    <w:rPr>
      <w:sz w:val="26"/>
      <w:szCs w:val="26"/>
    </w:rPr>
  </w:style>
  <w:style w:type="character" w:customStyle="1" w:styleId="MTDisplayEquationChar">
    <w:name w:val="MTDisplayEquation Char"/>
    <w:basedOn w:val="DefaultParagraphFont"/>
    <w:link w:val="MTDisplayEquation"/>
    <w:rsid w:val="00DD7DE7"/>
    <w:rPr>
      <w:rFonts w:eastAsia="Times New Roman" w:cs="Times New Roman"/>
      <w:szCs w:val="26"/>
    </w:rPr>
  </w:style>
  <w:style w:type="table" w:styleId="TableGrid">
    <w:name w:val="Table Grid"/>
    <w:basedOn w:val="TableNormal"/>
    <w:rsid w:val="001E72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82691"/>
    <w:pPr>
      <w:spacing w:before="100" w:beforeAutospacing="1" w:after="100" w:afterAutospacing="1"/>
    </w:pPr>
    <w:rPr>
      <w:sz w:val="24"/>
      <w:szCs w:val="24"/>
    </w:rPr>
  </w:style>
  <w:style w:type="paragraph" w:customStyle="1" w:styleId="Char">
    <w:name w:val="Char"/>
    <w:basedOn w:val="Normal"/>
    <w:semiHidden/>
    <w:rsid w:val="00975F5E"/>
    <w:pPr>
      <w:spacing w:after="160" w:line="240" w:lineRule="exact"/>
    </w:pPr>
    <w:rPr>
      <w:rFonts w:ascii="Arial" w:hAnsi="Arial" w:cs="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773E"/>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3822"/>
    <w:pPr>
      <w:tabs>
        <w:tab w:val="center" w:pos="4680"/>
        <w:tab w:val="right" w:pos="9360"/>
      </w:tabs>
    </w:pPr>
    <w:rPr>
      <w:rFonts w:eastAsiaTheme="minorHAnsi" w:cstheme="minorBidi"/>
      <w:sz w:val="26"/>
      <w:szCs w:val="22"/>
    </w:rPr>
  </w:style>
  <w:style w:type="character" w:customStyle="1" w:styleId="HeaderChar">
    <w:name w:val="Header Char"/>
    <w:basedOn w:val="DefaultParagraphFont"/>
    <w:link w:val="Header"/>
    <w:rsid w:val="004B3822"/>
  </w:style>
  <w:style w:type="paragraph" w:styleId="Footer">
    <w:name w:val="footer"/>
    <w:basedOn w:val="Normal"/>
    <w:link w:val="FooterChar"/>
    <w:uiPriority w:val="99"/>
    <w:unhideWhenUsed/>
    <w:rsid w:val="004B3822"/>
    <w:pPr>
      <w:tabs>
        <w:tab w:val="center" w:pos="4680"/>
        <w:tab w:val="right" w:pos="9360"/>
      </w:tabs>
    </w:pPr>
    <w:rPr>
      <w:rFonts w:eastAsiaTheme="minorHAnsi" w:cstheme="minorBidi"/>
      <w:sz w:val="26"/>
      <w:szCs w:val="22"/>
    </w:rPr>
  </w:style>
  <w:style w:type="character" w:customStyle="1" w:styleId="FooterChar">
    <w:name w:val="Footer Char"/>
    <w:basedOn w:val="DefaultParagraphFont"/>
    <w:link w:val="Footer"/>
    <w:uiPriority w:val="99"/>
    <w:rsid w:val="004B3822"/>
  </w:style>
  <w:style w:type="paragraph" w:styleId="BalloonText">
    <w:name w:val="Balloon Text"/>
    <w:basedOn w:val="Normal"/>
    <w:link w:val="BalloonTextChar"/>
    <w:uiPriority w:val="99"/>
    <w:semiHidden/>
    <w:unhideWhenUsed/>
    <w:rsid w:val="004B3822"/>
    <w:rPr>
      <w:rFonts w:ascii="Tahoma" w:hAnsi="Tahoma" w:cs="Tahoma"/>
      <w:sz w:val="16"/>
      <w:szCs w:val="16"/>
    </w:rPr>
  </w:style>
  <w:style w:type="character" w:customStyle="1" w:styleId="BalloonTextChar">
    <w:name w:val="Balloon Text Char"/>
    <w:basedOn w:val="DefaultParagraphFont"/>
    <w:link w:val="BalloonText"/>
    <w:uiPriority w:val="99"/>
    <w:semiHidden/>
    <w:rsid w:val="004B3822"/>
    <w:rPr>
      <w:rFonts w:ascii="Tahoma" w:hAnsi="Tahoma" w:cs="Tahoma"/>
      <w:sz w:val="16"/>
      <w:szCs w:val="16"/>
    </w:rPr>
  </w:style>
  <w:style w:type="numbering" w:customStyle="1" w:styleId="NoList1">
    <w:name w:val="No List1"/>
    <w:next w:val="NoList"/>
    <w:semiHidden/>
    <w:rsid w:val="006A0822"/>
  </w:style>
  <w:style w:type="paragraph" w:styleId="ListParagraph">
    <w:name w:val="List Paragraph"/>
    <w:basedOn w:val="Normal"/>
    <w:qFormat/>
    <w:rsid w:val="001422FF"/>
    <w:pPr>
      <w:spacing w:before="240" w:line="360" w:lineRule="auto"/>
      <w:ind w:left="720"/>
      <w:jc w:val="both"/>
    </w:pPr>
    <w:rPr>
      <w:rFonts w:ascii=".VnTime" w:hAnsi=".VnTime"/>
      <w:sz w:val="24"/>
      <w:szCs w:val="24"/>
    </w:rPr>
  </w:style>
  <w:style w:type="paragraph" w:customStyle="1" w:styleId="DefaultParagraphFontParaCharCharCharCharChar">
    <w:name w:val="Default Paragraph Font Para Char Char Char Char Char"/>
    <w:autoRedefine/>
    <w:rsid w:val="001422FF"/>
    <w:pPr>
      <w:tabs>
        <w:tab w:val="left" w:pos="1152"/>
      </w:tabs>
      <w:spacing w:before="120" w:after="120" w:line="312" w:lineRule="auto"/>
    </w:pPr>
    <w:rPr>
      <w:rFonts w:ascii="Arial" w:eastAsia="Times New Roman" w:hAnsi="Arial" w:cs="Arial"/>
      <w:szCs w:val="26"/>
    </w:rPr>
  </w:style>
  <w:style w:type="numbering" w:customStyle="1" w:styleId="NoList2">
    <w:name w:val="No List2"/>
    <w:next w:val="NoList"/>
    <w:semiHidden/>
    <w:rsid w:val="00D26BEC"/>
  </w:style>
  <w:style w:type="character" w:styleId="Hyperlink">
    <w:name w:val="Hyperlink"/>
    <w:basedOn w:val="DefaultParagraphFont"/>
    <w:rsid w:val="00D26BEC"/>
    <w:rPr>
      <w:color w:val="0000FF"/>
      <w:u w:val="single"/>
    </w:rPr>
  </w:style>
  <w:style w:type="character" w:styleId="PageNumber">
    <w:name w:val="page number"/>
    <w:basedOn w:val="DefaultParagraphFont"/>
    <w:rsid w:val="00D26BEC"/>
  </w:style>
  <w:style w:type="paragraph" w:customStyle="1" w:styleId="MTDisplayEquation">
    <w:name w:val="MTDisplayEquation"/>
    <w:basedOn w:val="Normal"/>
    <w:next w:val="Normal"/>
    <w:link w:val="MTDisplayEquationChar"/>
    <w:rsid w:val="00DD7DE7"/>
    <w:pPr>
      <w:tabs>
        <w:tab w:val="center" w:pos="4960"/>
        <w:tab w:val="right" w:pos="10200"/>
      </w:tabs>
      <w:spacing w:line="360" w:lineRule="auto"/>
      <w:ind w:left="-285"/>
      <w:jc w:val="both"/>
    </w:pPr>
    <w:rPr>
      <w:sz w:val="26"/>
      <w:szCs w:val="26"/>
    </w:rPr>
  </w:style>
  <w:style w:type="character" w:customStyle="1" w:styleId="MTDisplayEquationChar">
    <w:name w:val="MTDisplayEquation Char"/>
    <w:basedOn w:val="DefaultParagraphFont"/>
    <w:link w:val="MTDisplayEquation"/>
    <w:rsid w:val="00DD7DE7"/>
    <w:rPr>
      <w:rFonts w:eastAsia="Times New Roman" w:cs="Times New Roman"/>
      <w:szCs w:val="26"/>
    </w:rPr>
  </w:style>
  <w:style w:type="table" w:styleId="TableGrid">
    <w:name w:val="Table Grid"/>
    <w:basedOn w:val="TableNormal"/>
    <w:rsid w:val="001E72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unhideWhenUsed/>
    <w:rsid w:val="00682691"/>
    <w:pPr>
      <w:spacing w:before="100" w:beforeAutospacing="1" w:after="100" w:afterAutospacing="1"/>
    </w:pPr>
    <w:rPr>
      <w:sz w:val="24"/>
      <w:szCs w:val="24"/>
    </w:rPr>
  </w:style>
  <w:style w:type="paragraph" w:customStyle="1" w:styleId="Char">
    <w:name w:val="Char"/>
    <w:basedOn w:val="Normal"/>
    <w:semiHidden/>
    <w:rsid w:val="00975F5E"/>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32893915">
      <w:bodyDiv w:val="1"/>
      <w:marLeft w:val="0"/>
      <w:marRight w:val="0"/>
      <w:marTop w:val="0"/>
      <w:marBottom w:val="0"/>
      <w:divBdr>
        <w:top w:val="none" w:sz="0" w:space="0" w:color="auto"/>
        <w:left w:val="none" w:sz="0" w:space="0" w:color="auto"/>
        <w:bottom w:val="none" w:sz="0" w:space="0" w:color="auto"/>
        <w:right w:val="none" w:sz="0" w:space="0" w:color="auto"/>
      </w:divBdr>
    </w:div>
    <w:div w:id="1276599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7D7ED3-0171-4E67-A2DB-9960270373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908</Words>
  <Characters>1088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2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5T01:00:00Z</dcterms:created>
  <dcterms:modified xsi:type="dcterms:W3CDTF">2019-12-05T01:00:00Z</dcterms:modified>
</cp:coreProperties>
</file>